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571" r:id="rId2"/>
    <p:sldId id="569" r:id="rId3"/>
    <p:sldId id="572" r:id="rId4"/>
    <p:sldId id="573" r:id="rId5"/>
    <p:sldId id="575" r:id="rId6"/>
    <p:sldId id="574" r:id="rId7"/>
    <p:sldId id="576" r:id="rId8"/>
    <p:sldId id="577" r:id="rId9"/>
    <p:sldId id="578" r:id="rId10"/>
    <p:sldId id="579" r:id="rId11"/>
    <p:sldId id="580" r:id="rId12"/>
    <p:sldId id="581" r:id="rId13"/>
    <p:sldId id="582" r:id="rId14"/>
    <p:sldId id="598" r:id="rId15"/>
    <p:sldId id="583" r:id="rId16"/>
    <p:sldId id="585" r:id="rId17"/>
    <p:sldId id="584" r:id="rId18"/>
    <p:sldId id="586" r:id="rId19"/>
    <p:sldId id="587" r:id="rId20"/>
    <p:sldId id="588" r:id="rId21"/>
    <p:sldId id="593" r:id="rId22"/>
    <p:sldId id="592" r:id="rId23"/>
    <p:sldId id="589" r:id="rId24"/>
    <p:sldId id="590" r:id="rId25"/>
    <p:sldId id="591" r:id="rId26"/>
    <p:sldId id="594" r:id="rId27"/>
    <p:sldId id="595" r:id="rId28"/>
    <p:sldId id="596" r:id="rId29"/>
    <p:sldId id="597" r:id="rId30"/>
    <p:sldId id="599" r:id="rId31"/>
    <p:sldId id="602" r:id="rId32"/>
    <p:sldId id="600" r:id="rId33"/>
    <p:sldId id="601" r:id="rId34"/>
    <p:sldId id="606" r:id="rId35"/>
    <p:sldId id="604" r:id="rId36"/>
    <p:sldId id="603" r:id="rId37"/>
    <p:sldId id="605" r:id="rId38"/>
    <p:sldId id="607" r:id="rId39"/>
    <p:sldId id="609" r:id="rId40"/>
    <p:sldId id="610" r:id="rId41"/>
    <p:sldId id="611" r:id="rId42"/>
    <p:sldId id="614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7319F"/>
    <a:srgbClr val="3232E6"/>
    <a:srgbClr val="DD114B"/>
    <a:srgbClr val="C24500"/>
    <a:srgbClr val="BC5014"/>
    <a:srgbClr val="B533BF"/>
    <a:srgbClr val="F917D9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528" y="72"/>
      </p:cViewPr>
      <p:guideLst>
        <p:guide orient="horz" pos="22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58D20-3F2C-4C34-8599-8CEAC2368ED0}" type="datetimeFigureOut">
              <a:rPr lang="en-US" smtClean="0"/>
              <a:t>4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747D61-4868-4B99-B551-1A50885E6E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117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Times New Roman" pitchFamily="18" charset="0"/>
                <a:ea typeface="ＭＳ Ｐゴシック" pitchFamily="34" charset="-128"/>
              </a:rPr>
              <a:t>File Name: </a:t>
            </a:r>
            <a:r>
              <a:rPr lang="en-US" altLang="en-US" b="1" smtClean="0">
                <a:latin typeface="Times New Roman" pitchFamily="18" charset="0"/>
                <a:ea typeface="ＭＳ Ｐゴシック" pitchFamily="34" charset="-128"/>
              </a:rPr>
              <a:t>AACXSGA0</a:t>
            </a:r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4DF2E31-0E13-4315-BE2F-6FE1967AF979}" type="slidenum">
              <a:rPr lang="en-US" smtClean="0">
                <a:latin typeface="Times New Roman" pitchFamily="18" charset="0"/>
                <a:ea typeface="ＭＳ Ｐゴシック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jpe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4379" y="2133600"/>
            <a:ext cx="883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IN" sz="6000" b="1" kern="0" dirty="0" smtClean="0">
                <a:solidFill>
                  <a:srgbClr val="87319F"/>
                </a:solidFill>
                <a:ea typeface="ＭＳ Ｐゴシック"/>
              </a:rPr>
              <a:t>Substitution and Elimination Reactions</a:t>
            </a:r>
            <a:endParaRPr lang="en-IN" sz="6000" b="1" kern="0" dirty="0">
              <a:solidFill>
                <a:srgbClr val="87319F"/>
              </a:solidFill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877241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6507" y="152400"/>
            <a:ext cx="76111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xperimental Evidence for the 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2 Reac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-1" y="1476375"/>
            <a:ext cx="8937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marR="0" lvl="0" indent="-4572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87319F"/>
                </a:solidFill>
                <a:effectLst/>
                <a:uLnTx/>
                <a:uFillTx/>
                <a:latin typeface="Arial" charset="0"/>
              </a:rPr>
              <a:t>The rate of the reaction is dependent on the 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87319F"/>
                </a:solidFill>
                <a:effectLst/>
                <a:uLnTx/>
                <a:uFillTx/>
                <a:latin typeface="Arial" charset="0"/>
              </a:rPr>
              <a:t>    concentration of the alkyl halides and the nucleophile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4924" y="3076575"/>
            <a:ext cx="8439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800" dirty="0" smtClean="0">
                <a:solidFill>
                  <a:srgbClr val="87319F"/>
                </a:solidFill>
                <a:latin typeface="Arial" charset="0"/>
              </a:rPr>
              <a:t> The </a:t>
            </a:r>
            <a:r>
              <a:rPr lang="en-US" altLang="en-US" sz="2800" dirty="0" smtClean="0">
                <a:solidFill>
                  <a:srgbClr val="87319F"/>
                </a:solidFill>
                <a:latin typeface="Arial" charset="0"/>
              </a:rPr>
              <a:t>rate of the reaction with a given nucleophil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87319F"/>
                </a:solidFill>
                <a:latin typeface="Arial" charset="0"/>
              </a:rPr>
              <a:t>    decreases with increasing size of the alkyl halides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-1" y="4706938"/>
            <a:ext cx="91138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800" dirty="0" smtClean="0">
                <a:solidFill>
                  <a:srgbClr val="87319F"/>
                </a:solidFill>
                <a:latin typeface="Arial" charset="0"/>
              </a:rPr>
              <a:t>The </a:t>
            </a:r>
            <a:r>
              <a:rPr lang="en-US" altLang="en-US" sz="2800" dirty="0" smtClean="0">
                <a:solidFill>
                  <a:srgbClr val="87319F"/>
                </a:solidFill>
                <a:latin typeface="Arial" charset="0"/>
              </a:rPr>
              <a:t>configuration of the substituted product i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87319F"/>
                </a:solidFill>
                <a:latin typeface="Arial" charset="0"/>
              </a:rPr>
              <a:t>    inverted compared to the configuration of the reacting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87319F"/>
                </a:solidFill>
                <a:latin typeface="Arial" charset="0"/>
              </a:rPr>
              <a:t>    chiral alkyl halide</a:t>
            </a:r>
          </a:p>
        </p:txBody>
      </p:sp>
    </p:spTree>
    <p:extLst>
      <p:ext uri="{BB962C8B-B14F-4D97-AF65-F5344CB8AC3E}">
        <p14:creationId xmlns:p14="http://schemas.microsoft.com/office/powerpoint/2010/main" val="383897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1424" y="152400"/>
            <a:ext cx="7821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2 Reaction: Effect of Alkyl Halide Structur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6" name="Picture 3" descr="FG10_00-09T0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07" b="11380"/>
          <a:stretch/>
        </p:blipFill>
        <p:spPr bwMode="auto">
          <a:xfrm>
            <a:off x="542832" y="737175"/>
            <a:ext cx="8126413" cy="4779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FG10_02-01U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72" b="38045"/>
          <a:stretch/>
        </p:blipFill>
        <p:spPr bwMode="auto">
          <a:xfrm>
            <a:off x="609678" y="5421086"/>
            <a:ext cx="7924800" cy="1425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578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1424" y="152400"/>
            <a:ext cx="7821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2 Reaction: Effect of Alkyl Halide Structur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-1" y="1100316"/>
            <a:ext cx="7733207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IN" altLang="en-US" sz="2800" dirty="0">
                <a:solidFill>
                  <a:srgbClr val="87319F"/>
                </a:solidFill>
                <a:latin typeface="Arial" charset="0"/>
              </a:rPr>
              <a:t>Steric effects</a:t>
            </a:r>
          </a:p>
          <a:p>
            <a:pPr marL="914400" lvl="1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IN" altLang="en-US" sz="2400" dirty="0">
                <a:solidFill>
                  <a:srgbClr val="87319F"/>
                </a:solidFill>
                <a:latin typeface="Arial" charset="0"/>
              </a:rPr>
              <a:t>Nucleophile must have access to reaction </a:t>
            </a:r>
            <a:r>
              <a:rPr lang="en-IN" altLang="en-US" sz="2400" dirty="0" err="1">
                <a:solidFill>
                  <a:srgbClr val="87319F"/>
                </a:solidFill>
                <a:latin typeface="Arial" charset="0"/>
              </a:rPr>
              <a:t>center</a:t>
            </a:r>
            <a:endParaRPr lang="en-IN" altLang="en-US" sz="2400" dirty="0">
              <a:solidFill>
                <a:srgbClr val="87319F"/>
              </a:solidFill>
              <a:latin typeface="Arial" charset="0"/>
            </a:endParaRPr>
          </a:p>
          <a:p>
            <a:pPr marL="914400" lvl="1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IN" altLang="en-US" sz="2400" dirty="0">
                <a:solidFill>
                  <a:srgbClr val="87319F"/>
                </a:solidFill>
                <a:latin typeface="Arial" charset="0"/>
              </a:rPr>
              <a:t>Access is hindered with bulky substituents</a:t>
            </a:r>
          </a:p>
        </p:txBody>
      </p:sp>
      <p:pic>
        <p:nvPicPr>
          <p:cNvPr id="7" name="Picture 4" descr="11_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8479309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2253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0992" y="152400"/>
            <a:ext cx="65621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2 Reaction: Energy Profile Diagra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8" name="Picture 3" descr="FG10_0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93" b="23668"/>
          <a:stretch/>
        </p:blipFill>
        <p:spPr bwMode="auto">
          <a:xfrm>
            <a:off x="156358" y="1143000"/>
            <a:ext cx="8629650" cy="3431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3483" y="4724400"/>
            <a:ext cx="8077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q"/>
            </a:pPr>
            <a:r>
              <a:rPr lang="en-US" sz="3200" b="1" dirty="0">
                <a:solidFill>
                  <a:srgbClr val="87319F"/>
                </a:solidFill>
              </a:rPr>
              <a:t>Single step</a:t>
            </a:r>
          </a:p>
          <a:p>
            <a:pPr marL="914400" lvl="1" indent="-457200">
              <a:buFont typeface="Wingdings" panose="05000000000000000000" pitchFamily="2" charset="2"/>
              <a:buChar char="q"/>
            </a:pPr>
            <a:r>
              <a:rPr lang="en-US" sz="3200" b="1" dirty="0">
                <a:solidFill>
                  <a:srgbClr val="87319F"/>
                </a:solidFill>
              </a:rPr>
              <a:t>No intermediates</a:t>
            </a:r>
          </a:p>
          <a:p>
            <a:pPr marL="914400" lvl="1" indent="-457200">
              <a:buFont typeface="Wingdings" panose="05000000000000000000" pitchFamily="2" charset="2"/>
              <a:buChar char="q"/>
            </a:pPr>
            <a:r>
              <a:rPr lang="en-US" sz="3200" b="1" dirty="0">
                <a:solidFill>
                  <a:srgbClr val="87319F"/>
                </a:solidFill>
              </a:rPr>
              <a:t>Bonds broken and made simultaneously (</a:t>
            </a:r>
            <a:r>
              <a:rPr lang="en-US" sz="3200" b="1" i="1" dirty="0">
                <a:solidFill>
                  <a:srgbClr val="87319F"/>
                </a:solidFill>
              </a:rPr>
              <a:t>concerted</a:t>
            </a:r>
            <a:r>
              <a:rPr lang="en-US" sz="3200" b="1" dirty="0">
                <a:solidFill>
                  <a:srgbClr val="87319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3934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304800" y="914400"/>
            <a:ext cx="8534400" cy="133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710944-8C62-43D3-A87E-E6D46697C647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90992" y="152400"/>
            <a:ext cx="65621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87319F"/>
                </a:solidFill>
                <a:ea typeface="ＭＳ Ｐゴシック" pitchFamily="34" charset="-128"/>
              </a:rPr>
              <a:t>Back-Side Attack in the S</a:t>
            </a:r>
            <a:r>
              <a:rPr lang="en-US" sz="3200" b="1" baseline="-25000" dirty="0">
                <a:solidFill>
                  <a:srgbClr val="87319F"/>
                </a:solidFill>
                <a:ea typeface="ＭＳ Ｐゴシック" pitchFamily="34" charset="-128"/>
              </a:rPr>
              <a:t>N</a:t>
            </a:r>
            <a:r>
              <a:rPr lang="en-US" sz="3200" b="1" dirty="0">
                <a:solidFill>
                  <a:srgbClr val="87319F"/>
                </a:solidFill>
                <a:ea typeface="ＭＳ Ｐゴシック" pitchFamily="34" charset="-128"/>
              </a:rPr>
              <a:t>2 Reaction</a:t>
            </a:r>
            <a:endParaRPr lang="en-US" sz="3200" b="1" dirty="0">
              <a:solidFill>
                <a:srgbClr val="87319F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58189" y="5026190"/>
            <a:ext cx="5585362" cy="1736807"/>
          </a:xfrm>
          <a:prstGeom prst="rect">
            <a:avLst/>
          </a:prstGeom>
          <a:noFill/>
          <a:ln w="25400">
            <a:solidFill>
              <a:srgbClr val="00956F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+mn-lt"/>
              <a:ea typeface="ＭＳ Ｐゴシック" pitchFamily="80" charset="-128"/>
              <a:cs typeface="+mn-cs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82038" y="5078124"/>
            <a:ext cx="589016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 dirty="0">
                <a:solidFill>
                  <a:srgbClr val="DD114B"/>
                </a:solidFill>
              </a:rPr>
              <a:t>(</a:t>
            </a:r>
            <a:r>
              <a:rPr lang="en-US" altLang="en-US" sz="3200" i="1" dirty="0">
                <a:solidFill>
                  <a:srgbClr val="DD114B"/>
                </a:solidFill>
              </a:rPr>
              <a:t>R</a:t>
            </a:r>
            <a:r>
              <a:rPr lang="en-US" altLang="en-US" sz="3200" dirty="0">
                <a:solidFill>
                  <a:srgbClr val="DD114B"/>
                </a:solidFill>
              </a:rPr>
              <a:t>)</a:t>
            </a:r>
            <a:r>
              <a:rPr lang="en-US" altLang="en-US" sz="3200" i="1" dirty="0">
                <a:solidFill>
                  <a:srgbClr val="DD114B"/>
                </a:solidFill>
              </a:rPr>
              <a:t> </a:t>
            </a:r>
            <a:r>
              <a:rPr lang="en-US" altLang="en-US" sz="3200" dirty="0">
                <a:solidFill>
                  <a:srgbClr val="DD114B"/>
                </a:solidFill>
              </a:rPr>
              <a:t>and</a:t>
            </a:r>
            <a:r>
              <a:rPr lang="en-US" altLang="en-US" sz="3200" i="1" dirty="0">
                <a:solidFill>
                  <a:srgbClr val="DD114B"/>
                </a:solidFill>
              </a:rPr>
              <a:t> </a:t>
            </a:r>
            <a:r>
              <a:rPr lang="en-US" altLang="en-US" sz="3200" dirty="0">
                <a:solidFill>
                  <a:srgbClr val="DD114B"/>
                </a:solidFill>
              </a:rPr>
              <a:t>(</a:t>
            </a:r>
            <a:r>
              <a:rPr lang="en-US" altLang="en-US" sz="3200" i="1" dirty="0">
                <a:solidFill>
                  <a:srgbClr val="DD114B"/>
                </a:solidFill>
              </a:rPr>
              <a:t>S</a:t>
            </a:r>
            <a:r>
              <a:rPr lang="en-US" altLang="en-US" sz="3200" dirty="0">
                <a:solidFill>
                  <a:srgbClr val="DD114B"/>
                </a:solidFill>
              </a:rPr>
              <a:t>)</a:t>
            </a:r>
            <a:r>
              <a:rPr lang="en-US" altLang="en-US" sz="3200" i="1" dirty="0">
                <a:solidFill>
                  <a:srgbClr val="DD114B"/>
                </a:solidFill>
              </a:rPr>
              <a:t> </a:t>
            </a:r>
            <a:r>
              <a:rPr lang="en-US" altLang="en-US" sz="3200" dirty="0">
                <a:solidFill>
                  <a:srgbClr val="DD114B"/>
                </a:solidFill>
              </a:rPr>
              <a:t>are just names</a:t>
            </a:r>
            <a:r>
              <a:rPr lang="en-US" altLang="en-US" sz="3200" i="1" dirty="0">
                <a:solidFill>
                  <a:srgbClr val="DD114B"/>
                </a:solidFill>
              </a:rPr>
              <a:t>. </a:t>
            </a:r>
            <a:r>
              <a:rPr lang="en-US" altLang="en-US" sz="3200" dirty="0">
                <a:solidFill>
                  <a:srgbClr val="DD114B"/>
                </a:solidFill>
              </a:rPr>
              <a:t>Don’t</a:t>
            </a:r>
            <a:r>
              <a:rPr lang="en-US" altLang="en-US" sz="3200" i="1" dirty="0">
                <a:solidFill>
                  <a:srgbClr val="DD114B"/>
                </a:solidFill>
              </a:rPr>
              <a:t> </a:t>
            </a:r>
            <a:r>
              <a:rPr lang="en-US" altLang="en-US" sz="3200" dirty="0">
                <a:solidFill>
                  <a:srgbClr val="DD114B"/>
                </a:solidFill>
              </a:rPr>
              <a:t>rely on names to determine the stereochemistry of a reaction.</a:t>
            </a:r>
          </a:p>
        </p:txBody>
      </p:sp>
      <p:pic>
        <p:nvPicPr>
          <p:cNvPr id="12" name="Picture 4" descr="11_0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87"/>
          <a:stretch/>
        </p:blipFill>
        <p:spPr bwMode="auto">
          <a:xfrm>
            <a:off x="6673023" y="2449436"/>
            <a:ext cx="2360302" cy="4299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36566" y="3115204"/>
            <a:ext cx="6248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q"/>
            </a:pPr>
            <a:r>
              <a:rPr lang="en-US" sz="3200" b="1" dirty="0" smtClean="0">
                <a:solidFill>
                  <a:srgbClr val="87319F"/>
                </a:solidFill>
              </a:rPr>
              <a:t>Inversion in stereochemistry </a:t>
            </a:r>
            <a:r>
              <a:rPr lang="en-US" sz="3200" b="1" i="1" u="sng" dirty="0" smtClean="0">
                <a:solidFill>
                  <a:srgbClr val="87319F"/>
                </a:solidFill>
              </a:rPr>
              <a:t>if </a:t>
            </a:r>
            <a:r>
              <a:rPr lang="en-US" sz="3200" b="1" dirty="0" smtClean="0">
                <a:solidFill>
                  <a:srgbClr val="87319F"/>
                </a:solidFill>
              </a:rPr>
              <a:t>precursor is chiral</a:t>
            </a:r>
            <a:endParaRPr lang="en-US" sz="3200" b="1" i="1" u="sng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4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9341" y="152400"/>
            <a:ext cx="83454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2 Reaction: Reason for </a:t>
            </a:r>
            <a:r>
              <a:rPr lang="en-US" sz="3200" b="1" dirty="0" err="1" smtClean="0">
                <a:solidFill>
                  <a:srgbClr val="B533BF"/>
                </a:solidFill>
              </a:rPr>
              <a:t>Stereochemical</a:t>
            </a:r>
            <a:r>
              <a:rPr lang="en-US" sz="3200" b="1" dirty="0" smtClean="0">
                <a:solidFill>
                  <a:srgbClr val="B533BF"/>
                </a:solidFill>
              </a:rPr>
              <a:t> Cours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" name="Picture 4" descr="FG10_01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970" y="990600"/>
            <a:ext cx="7642225" cy="573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950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3165" y="152400"/>
            <a:ext cx="71578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2 Reaction: Effect of the Leaving Group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6" name="Picture 4" descr="FG09_002-00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76" b="30712"/>
          <a:stretch/>
        </p:blipFill>
        <p:spPr bwMode="auto">
          <a:xfrm>
            <a:off x="725229" y="2209800"/>
            <a:ext cx="7693728" cy="232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7092"/>
              </p:ext>
            </p:extLst>
          </p:nvPr>
        </p:nvGraphicFramePr>
        <p:xfrm>
          <a:off x="1591984" y="1062038"/>
          <a:ext cx="59404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0" r:id="rId4" imgW="3015944" imgH="467360" progId="">
                  <p:embed/>
                </p:oleObj>
              </mc:Choice>
              <mc:Fallback>
                <p:oleObj r:id="rId4" imgW="3015944" imgH="467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984" y="1062038"/>
                        <a:ext cx="59404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11_u0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93" y="5403635"/>
            <a:ext cx="7924800" cy="1378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8415" y="4735818"/>
            <a:ext cx="64668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latin typeface="Arial" charset="0"/>
              </a:rPr>
              <a:t> Better leaving group results in a faster reaction</a:t>
            </a:r>
            <a:endParaRPr lang="en-US" altLang="en-US" sz="2000" b="1" dirty="0" smtClean="0">
              <a:solidFill>
                <a:srgbClr val="87319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696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8796" y="152400"/>
            <a:ext cx="75266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What Constitutes a “Good” Leaving Group?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7" name="Picture 4" descr="11_u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08" y="2895600"/>
            <a:ext cx="7924800" cy="1378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8415" y="1143000"/>
            <a:ext cx="84964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latin typeface="Arial" charset="0"/>
              </a:rPr>
              <a:t> A leaving group that can stabilize negative charge better will b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87319F"/>
                </a:solidFill>
                <a:latin typeface="Arial" charset="0"/>
              </a:rPr>
              <a:t>a better leaving group.</a:t>
            </a:r>
            <a:endParaRPr lang="en-US" altLang="en-US" sz="2000" b="1" dirty="0" smtClean="0">
              <a:solidFill>
                <a:srgbClr val="87319F"/>
              </a:solidFill>
              <a:latin typeface="Arial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8415" y="1891145"/>
            <a:ext cx="82189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latin typeface="Arial" charset="0"/>
              </a:rPr>
              <a:t> Remember: Charge delocalization is an important indicator of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srgbClr val="87319F"/>
                </a:solidFill>
                <a:latin typeface="Arial" charset="0"/>
              </a:rPr>
              <a:t>r</a:t>
            </a:r>
            <a:r>
              <a:rPr lang="en-US" altLang="en-US" sz="2000" b="1" dirty="0" smtClean="0">
                <a:solidFill>
                  <a:srgbClr val="87319F"/>
                </a:solidFill>
                <a:latin typeface="Arial" charset="0"/>
              </a:rPr>
              <a:t>elative stability </a:t>
            </a:r>
            <a:endParaRPr lang="en-US" altLang="en-US" sz="2000" b="1" dirty="0" smtClean="0">
              <a:solidFill>
                <a:srgbClr val="87319F"/>
              </a:solidFill>
              <a:latin typeface="Arial" charset="0"/>
            </a:endParaRPr>
          </a:p>
        </p:txBody>
      </p:sp>
      <p:pic>
        <p:nvPicPr>
          <p:cNvPr id="10" name="Picture 8" descr="002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01" y="4876800"/>
            <a:ext cx="8634202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7467600" y="2599031"/>
            <a:ext cx="1117308" cy="128716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854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3749" y="152400"/>
            <a:ext cx="67567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S</a:t>
            </a:r>
            <a:r>
              <a:rPr lang="en-US" sz="3200" b="1" baseline="-25000" dirty="0">
                <a:solidFill>
                  <a:srgbClr val="B533BF"/>
                </a:solidFill>
              </a:rPr>
              <a:t>N</a:t>
            </a:r>
            <a:r>
              <a:rPr lang="en-US" sz="3200" b="1" dirty="0">
                <a:solidFill>
                  <a:srgbClr val="B533BF"/>
                </a:solidFill>
              </a:rPr>
              <a:t>2 Reaction: Effect </a:t>
            </a:r>
            <a:r>
              <a:rPr lang="en-US" sz="3200" b="1" dirty="0" smtClean="0">
                <a:solidFill>
                  <a:srgbClr val="B533BF"/>
                </a:solidFill>
              </a:rPr>
              <a:t>of the Nucleophil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8415" y="1143000"/>
            <a:ext cx="8654933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IN" altLang="en-US" sz="2400" b="1" dirty="0">
                <a:solidFill>
                  <a:srgbClr val="87319F"/>
                </a:solidFill>
                <a:latin typeface="Arial" charset="0"/>
              </a:rPr>
              <a:t>Nucleophile: contains lone pair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IN" altLang="en-US" sz="2400" b="1" dirty="0">
                <a:solidFill>
                  <a:srgbClr val="87319F"/>
                </a:solidFill>
                <a:latin typeface="Arial" charset="0"/>
              </a:rPr>
              <a:t>Some nucleophile are better than others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IN" altLang="en-US" sz="2400" b="1" dirty="0">
                <a:solidFill>
                  <a:srgbClr val="87319F"/>
                </a:solidFill>
                <a:latin typeface="Arial" charset="0"/>
              </a:rPr>
              <a:t>Better nucleophile = faster S</a:t>
            </a:r>
            <a:r>
              <a:rPr lang="en-IN" altLang="en-US" sz="2400" b="1" baseline="-25000" dirty="0">
                <a:solidFill>
                  <a:srgbClr val="87319F"/>
                </a:solidFill>
                <a:latin typeface="Arial" charset="0"/>
              </a:rPr>
              <a:t>N</a:t>
            </a:r>
            <a:r>
              <a:rPr lang="en-IN" altLang="en-US" sz="2400" b="1" dirty="0">
                <a:solidFill>
                  <a:srgbClr val="87319F"/>
                </a:solidFill>
                <a:latin typeface="Arial" charset="0"/>
              </a:rPr>
              <a:t>2 reaction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IN" altLang="en-US" sz="2400" b="1" dirty="0">
                <a:solidFill>
                  <a:srgbClr val="87319F"/>
                </a:solidFill>
                <a:latin typeface="Arial" charset="0"/>
              </a:rPr>
              <a:t>Some common nucleophiles: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IN" altLang="en-US" sz="2000" b="1" dirty="0">
              <a:solidFill>
                <a:srgbClr val="87319F"/>
              </a:solidFill>
              <a:latin typeface="Arial" charset="0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IN" altLang="en-US" sz="2000" b="1" dirty="0">
              <a:solidFill>
                <a:srgbClr val="87319F"/>
              </a:solidFill>
              <a:latin typeface="Arial" charset="0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IN" altLang="en-US" sz="2000" b="1" dirty="0">
              <a:solidFill>
                <a:srgbClr val="87319F"/>
              </a:solidFill>
              <a:latin typeface="Arial" charset="0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IN" altLang="en-US" sz="2000" b="1" dirty="0">
              <a:solidFill>
                <a:srgbClr val="87319F"/>
              </a:solidFill>
              <a:latin typeface="Arial" charset="0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IN" altLang="en-US" sz="2000" b="1" dirty="0" smtClean="0">
              <a:solidFill>
                <a:srgbClr val="87319F"/>
              </a:solidFill>
              <a:latin typeface="Arial" charset="0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IN" altLang="en-US" sz="2000" b="1" dirty="0">
              <a:solidFill>
                <a:srgbClr val="87319F"/>
              </a:solidFill>
              <a:latin typeface="Arial" charset="0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IN" altLang="en-US" sz="2000" b="1" dirty="0" smtClean="0">
              <a:solidFill>
                <a:srgbClr val="87319F"/>
              </a:solidFill>
              <a:latin typeface="Arial" charset="0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IN" altLang="en-US" sz="2000" b="1" dirty="0">
              <a:solidFill>
                <a:srgbClr val="87319F"/>
              </a:solidFill>
              <a:latin typeface="Arial" charset="0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IN" altLang="en-US" sz="2400" b="1" dirty="0">
                <a:solidFill>
                  <a:srgbClr val="87319F"/>
                </a:solidFill>
                <a:latin typeface="Arial" charset="0"/>
              </a:rPr>
              <a:t>What trends do you notice relating </a:t>
            </a:r>
            <a:r>
              <a:rPr lang="en-IN" altLang="en-US" sz="2400" b="1" dirty="0" err="1">
                <a:solidFill>
                  <a:srgbClr val="87319F"/>
                </a:solidFill>
                <a:latin typeface="Arial" charset="0"/>
              </a:rPr>
              <a:t>nucleophilicity</a:t>
            </a:r>
            <a:r>
              <a:rPr lang="en-IN" altLang="en-US" sz="2400" b="1" dirty="0">
                <a:solidFill>
                  <a:srgbClr val="87319F"/>
                </a:solidFill>
                <a:latin typeface="Arial" charset="0"/>
              </a:rPr>
              <a:t> and </a:t>
            </a:r>
            <a:endParaRPr lang="en-IN" altLang="en-US" sz="2400" b="1" dirty="0" smtClean="0">
              <a:solidFill>
                <a:srgbClr val="87319F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altLang="en-US" sz="2400" b="1" dirty="0" smtClean="0">
                <a:solidFill>
                  <a:srgbClr val="87319F"/>
                </a:solidFill>
                <a:latin typeface="Arial" charset="0"/>
              </a:rPr>
              <a:t>structure</a:t>
            </a:r>
            <a:r>
              <a:rPr lang="en-IN" altLang="en-US" sz="2400" b="1" dirty="0">
                <a:solidFill>
                  <a:srgbClr val="87319F"/>
                </a:solidFill>
                <a:latin typeface="Arial" charset="0"/>
              </a:rPr>
              <a:t>?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8357247"/>
              </p:ext>
            </p:extLst>
          </p:nvPr>
        </p:nvGraphicFramePr>
        <p:xfrm>
          <a:off x="1524109" y="2890520"/>
          <a:ext cx="6096000" cy="1833880"/>
        </p:xfrm>
        <a:graphic>
          <a:graphicData uri="http://schemas.openxmlformats.org/drawingml/2006/table">
            <a:tbl>
              <a:tblPr firstRow="1" bandRow="1"/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Poor</a:t>
                      </a:r>
                      <a:endParaRPr lang="en-US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Good</a:t>
                      </a:r>
                      <a:endParaRPr lang="en-US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Strong</a:t>
                      </a:r>
                      <a:endParaRPr lang="en-US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/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ROH</a:t>
                      </a:r>
                    </a:p>
                    <a:p>
                      <a:pPr algn="ctr"/>
                      <a:r>
                        <a:rPr lang="en-US" dirty="0" smtClean="0"/>
                        <a:t>RCO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H</a:t>
                      </a:r>
                    </a:p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O</a:t>
                      </a:r>
                    </a:p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RCO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 smtClean="0"/>
                    </a:p>
                    <a:p>
                      <a:pPr algn="ctr"/>
                      <a:r>
                        <a:rPr lang="en-US" dirty="0" smtClean="0"/>
                        <a:t>RSH</a:t>
                      </a:r>
                    </a:p>
                    <a:p>
                      <a:pPr algn="ctr"/>
                      <a:r>
                        <a:rPr lang="en-US" dirty="0" smtClean="0"/>
                        <a:t>NH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dirty="0" smtClean="0"/>
                        <a:t>/NR</a:t>
                      </a:r>
                      <a:r>
                        <a:rPr lang="en-US" baseline="-25000" dirty="0" smtClean="0"/>
                        <a:t>3</a:t>
                      </a:r>
                    </a:p>
                    <a:p>
                      <a:pPr algn="ctr"/>
                      <a:r>
                        <a:rPr lang="en-US" dirty="0" smtClean="0"/>
                        <a:t>Cl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 smtClean="0"/>
                    </a:p>
                    <a:p>
                      <a:pPr algn="ctr"/>
                      <a:r>
                        <a:rPr lang="en-US" dirty="0" smtClean="0"/>
                        <a:t>Br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I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S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O</a:t>
                      </a:r>
                      <a:r>
                        <a:rPr lang="en-US" sz="2400" baseline="30000" dirty="0" smtClean="0"/>
                        <a:t>-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O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 smtClean="0"/>
                    </a:p>
                    <a:p>
                      <a:pPr algn="ctr"/>
                      <a:r>
                        <a:rPr lang="en-US" dirty="0" smtClean="0"/>
                        <a:t>CN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875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3749" y="152400"/>
            <a:ext cx="67567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S</a:t>
            </a:r>
            <a:r>
              <a:rPr lang="en-US" sz="3200" b="1" baseline="-25000" dirty="0">
                <a:solidFill>
                  <a:srgbClr val="B533BF"/>
                </a:solidFill>
              </a:rPr>
              <a:t>N</a:t>
            </a:r>
            <a:r>
              <a:rPr lang="en-US" sz="3200" b="1" dirty="0">
                <a:solidFill>
                  <a:srgbClr val="B533BF"/>
                </a:solidFill>
              </a:rPr>
              <a:t>2 Reaction: Effect </a:t>
            </a:r>
            <a:r>
              <a:rPr lang="en-US" sz="3200" b="1" dirty="0" smtClean="0">
                <a:solidFill>
                  <a:srgbClr val="B533BF"/>
                </a:solidFill>
              </a:rPr>
              <a:t>of the Nucleophil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1249740"/>
            <a:ext cx="489948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IN" altLang="en-US" sz="2400" b="1" dirty="0">
                <a:solidFill>
                  <a:srgbClr val="87319F"/>
                </a:solidFill>
              </a:rPr>
              <a:t>Anions are stronger nucleophiles </a:t>
            </a:r>
            <a:endParaRPr lang="en-IN" altLang="en-US" sz="2400" b="1" dirty="0" smtClean="0">
              <a:solidFill>
                <a:srgbClr val="87319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altLang="en-US" sz="2400" b="1" dirty="0" smtClean="0">
                <a:solidFill>
                  <a:srgbClr val="87319F"/>
                </a:solidFill>
              </a:rPr>
              <a:t>than </a:t>
            </a:r>
            <a:r>
              <a:rPr lang="en-IN" altLang="en-US" sz="2400" b="1" dirty="0">
                <a:solidFill>
                  <a:srgbClr val="87319F"/>
                </a:solidFill>
              </a:rPr>
              <a:t>neutral </a:t>
            </a:r>
            <a:r>
              <a:rPr lang="en-IN" altLang="en-US" sz="2400" b="1" dirty="0" smtClean="0">
                <a:solidFill>
                  <a:srgbClr val="87319F"/>
                </a:solidFill>
              </a:rPr>
              <a:t>molecules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IN" altLang="en-US" sz="2400" b="1" dirty="0">
              <a:solidFill>
                <a:srgbClr val="87319F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altLang="en-US" sz="2400" b="1" dirty="0" smtClean="0">
                <a:solidFill>
                  <a:srgbClr val="87319F"/>
                </a:solidFill>
                <a:latin typeface="Arial" charset="0"/>
              </a:rPr>
              <a:t>			</a:t>
            </a:r>
            <a:endParaRPr lang="en-IN" altLang="en-US" sz="2400" b="1" dirty="0">
              <a:solidFill>
                <a:srgbClr val="87319F"/>
              </a:solidFill>
              <a:latin typeface="Arial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1758479"/>
              </p:ext>
            </p:extLst>
          </p:nvPr>
        </p:nvGraphicFramePr>
        <p:xfrm>
          <a:off x="5486400" y="1143000"/>
          <a:ext cx="3429108" cy="1828800"/>
        </p:xfrm>
        <a:graphic>
          <a:graphicData uri="http://schemas.openxmlformats.org/drawingml/2006/table">
            <a:tbl>
              <a:tblPr firstRow="1" bandRow="1"/>
              <a:tblGrid>
                <a:gridCol w="1143036"/>
                <a:gridCol w="1143036"/>
                <a:gridCol w="1143036"/>
              </a:tblGrid>
              <a:tr h="29379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Poor</a:t>
                      </a:r>
                      <a:endParaRPr lang="en-US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Good</a:t>
                      </a:r>
                      <a:endParaRPr lang="en-US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Strong</a:t>
                      </a:r>
                      <a:endParaRPr lang="en-US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/>
                    </a:solidFill>
                  </a:tcPr>
                </a:tc>
              </a:tr>
              <a:tr h="115908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ROH</a:t>
                      </a:r>
                    </a:p>
                    <a:p>
                      <a:pPr algn="ctr"/>
                      <a:r>
                        <a:rPr lang="en-US" dirty="0" smtClean="0"/>
                        <a:t>RCO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H</a:t>
                      </a:r>
                    </a:p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O</a:t>
                      </a:r>
                    </a:p>
                    <a:p>
                      <a:pPr algn="ctr"/>
                      <a:r>
                        <a:rPr lang="en-US" dirty="0" smtClean="0"/>
                        <a:t>F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RCO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 smtClean="0"/>
                    </a:p>
                    <a:p>
                      <a:pPr algn="ctr"/>
                      <a:r>
                        <a:rPr lang="en-US" dirty="0" smtClean="0"/>
                        <a:t>RSH</a:t>
                      </a:r>
                    </a:p>
                    <a:p>
                      <a:pPr algn="ctr"/>
                      <a:r>
                        <a:rPr lang="en-US" dirty="0" smtClean="0"/>
                        <a:t>NH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dirty="0" smtClean="0"/>
                        <a:t>/NR</a:t>
                      </a:r>
                      <a:r>
                        <a:rPr lang="en-US" baseline="-25000" dirty="0" smtClean="0"/>
                        <a:t>3</a:t>
                      </a:r>
                    </a:p>
                    <a:p>
                      <a:pPr algn="ctr"/>
                      <a:r>
                        <a:rPr lang="en-US" dirty="0" smtClean="0"/>
                        <a:t>Cl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 smtClean="0"/>
                    </a:p>
                    <a:p>
                      <a:pPr algn="ctr"/>
                      <a:r>
                        <a:rPr lang="en-US" dirty="0" smtClean="0"/>
                        <a:t>Br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I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S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O</a:t>
                      </a:r>
                      <a:r>
                        <a:rPr lang="en-US" sz="2400" baseline="30000" dirty="0" smtClean="0"/>
                        <a:t>-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O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 smtClean="0"/>
                    </a:p>
                    <a:p>
                      <a:pPr algn="ctr"/>
                      <a:r>
                        <a:rPr lang="en-US" dirty="0" smtClean="0"/>
                        <a:t>CN</a:t>
                      </a:r>
                      <a:r>
                        <a:rPr lang="en-US" sz="2400" baseline="30000" dirty="0" smtClean="0"/>
                        <a:t>-</a:t>
                      </a:r>
                      <a:endParaRPr lang="en-US" sz="2400" baseline="300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A023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14" name="Group 10"/>
          <p:cNvGrpSpPr>
            <a:grpSpLocks/>
          </p:cNvGrpSpPr>
          <p:nvPr/>
        </p:nvGrpSpPr>
        <p:grpSpPr bwMode="auto">
          <a:xfrm>
            <a:off x="802590" y="3429000"/>
            <a:ext cx="7539038" cy="2887663"/>
            <a:chOff x="192" y="1036"/>
            <a:chExt cx="4749" cy="1819"/>
          </a:xfrm>
        </p:grpSpPr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192" y="1036"/>
              <a:ext cx="188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smtClean="0">
                  <a:solidFill>
                    <a:srgbClr val="000000"/>
                  </a:solidFill>
                  <a:latin typeface="Arial" charset="0"/>
                </a:rPr>
                <a:t>stronger base,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smtClean="0">
                  <a:solidFill>
                    <a:srgbClr val="000000"/>
                  </a:solidFill>
                  <a:latin typeface="Arial" charset="0"/>
                </a:rPr>
                <a:t>better nucleophile</a:t>
              </a: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2976" y="1036"/>
              <a:ext cx="196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smtClean="0">
                  <a:solidFill>
                    <a:srgbClr val="000000"/>
                  </a:solidFill>
                  <a:latin typeface="Arial" charset="0"/>
                </a:rPr>
                <a:t>weaker base,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smtClean="0">
                  <a:solidFill>
                    <a:srgbClr val="000000"/>
                  </a:solidFill>
                  <a:latin typeface="Arial" charset="0"/>
                </a:rPr>
                <a:t>poorer nucleophile</a:t>
              </a:r>
            </a:p>
          </p:txBody>
        </p:sp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624" y="1721"/>
              <a:ext cx="4223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OH</a:t>
              </a:r>
              <a:r>
                <a:rPr lang="en-US" altLang="en-US" sz="2800" baseline="30000" dirty="0" smtClean="0">
                  <a:solidFill>
                    <a:srgbClr val="333399"/>
                  </a:solidFill>
                  <a:latin typeface="Arial" charset="0"/>
                </a:rPr>
                <a:t>–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			&gt;		H</a:t>
              </a:r>
              <a:r>
                <a:rPr lang="en-US" altLang="en-US" sz="2800" baseline="-25000" dirty="0" smtClean="0">
                  <a:solidFill>
                    <a:srgbClr val="333399"/>
                  </a:solidFill>
                  <a:latin typeface="Arial" charset="0"/>
                </a:rPr>
                <a:t>2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O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CH</a:t>
              </a:r>
              <a:r>
                <a:rPr lang="en-US" altLang="en-US" sz="2800" baseline="-25000" dirty="0" smtClean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O</a:t>
              </a:r>
              <a:r>
                <a:rPr lang="en-US" altLang="en-US" sz="2800" baseline="30000" dirty="0" smtClean="0">
                  <a:solidFill>
                    <a:srgbClr val="333399"/>
                  </a:solidFill>
                  <a:latin typeface="Arial" charset="0"/>
                </a:rPr>
                <a:t>–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		&gt;		CH</a:t>
              </a:r>
              <a:r>
                <a:rPr lang="en-US" altLang="en-US" sz="2800" baseline="-25000" dirty="0" smtClean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OH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aseline="30000" dirty="0" smtClean="0">
                  <a:solidFill>
                    <a:srgbClr val="333399"/>
                  </a:solidFill>
                  <a:latin typeface="Arial" charset="0"/>
                </a:rPr>
                <a:t>–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NH</a:t>
              </a:r>
              <a:r>
                <a:rPr lang="en-US" altLang="en-US" sz="2800" baseline="-25000" dirty="0" smtClean="0">
                  <a:solidFill>
                    <a:srgbClr val="333399"/>
                  </a:solidFill>
                  <a:latin typeface="Arial" charset="0"/>
                </a:rPr>
                <a:t>2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			&gt;		NH</a:t>
              </a:r>
              <a:r>
                <a:rPr lang="en-US" altLang="en-US" sz="2800" baseline="-25000" dirty="0" smtClean="0">
                  <a:solidFill>
                    <a:srgbClr val="333399"/>
                  </a:solidFill>
                  <a:latin typeface="Arial" charset="0"/>
                </a:rPr>
                <a:t>3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CH</a:t>
              </a:r>
              <a:r>
                <a:rPr lang="en-US" altLang="en-US" sz="2800" baseline="-25000" dirty="0" smtClean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CH</a:t>
              </a:r>
              <a:r>
                <a:rPr lang="en-US" altLang="en-US" sz="2800" baseline="-25000" dirty="0" smtClean="0">
                  <a:solidFill>
                    <a:srgbClr val="333399"/>
                  </a:solidFill>
                  <a:latin typeface="Arial" charset="0"/>
                </a:rPr>
                <a:t>2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NH</a:t>
              </a:r>
              <a:r>
                <a:rPr lang="en-US" altLang="en-US" sz="2800" baseline="30000" dirty="0" smtClean="0">
                  <a:solidFill>
                    <a:srgbClr val="333399"/>
                  </a:solidFill>
                  <a:latin typeface="Arial" charset="0"/>
                </a:rPr>
                <a:t>–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	&gt;		CH</a:t>
              </a:r>
              <a:r>
                <a:rPr lang="en-US" altLang="en-US" sz="2800" baseline="-25000" dirty="0" smtClean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CH</a:t>
              </a:r>
              <a:r>
                <a:rPr lang="en-US" altLang="en-US" sz="2800" baseline="-25000" dirty="0" smtClean="0">
                  <a:solidFill>
                    <a:srgbClr val="333399"/>
                  </a:solidFill>
                  <a:latin typeface="Arial" charset="0"/>
                </a:rPr>
                <a:t>2</a:t>
              </a:r>
              <a:r>
                <a:rPr lang="en-US" altLang="en-US" sz="2800" dirty="0" smtClean="0">
                  <a:solidFill>
                    <a:srgbClr val="333399"/>
                  </a:solidFill>
                  <a:latin typeface="Arial" charset="0"/>
                </a:rPr>
                <a:t>NH</a:t>
              </a:r>
              <a:r>
                <a:rPr lang="en-US" altLang="en-US" sz="2800" baseline="-25000" dirty="0" smtClean="0">
                  <a:solidFill>
                    <a:srgbClr val="333399"/>
                  </a:solidFill>
                  <a:latin typeface="Arial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1814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85658" y="152400"/>
            <a:ext cx="23727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Alkyl Halid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990600"/>
            <a:ext cx="8458200" cy="4876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2800" b="1" dirty="0" smtClean="0">
                <a:solidFill>
                  <a:srgbClr val="87319F"/>
                </a:solidFill>
              </a:rPr>
              <a:t>Contain F, Cl, Br, or I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800" b="1" dirty="0" smtClean="0">
                <a:solidFill>
                  <a:srgbClr val="87319F"/>
                </a:solidFill>
              </a:rPr>
              <a:t>Widely used in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Synthesis (electrophilic carbon and easy functional group transitions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Solvents (CCl</a:t>
            </a:r>
            <a:r>
              <a:rPr lang="en-US" sz="2000" b="1" baseline="-25000" dirty="0" smtClean="0">
                <a:solidFill>
                  <a:srgbClr val="87319F"/>
                </a:solidFill>
              </a:rPr>
              <a:t>4</a:t>
            </a:r>
            <a:r>
              <a:rPr lang="en-US" sz="2000" b="1" dirty="0" smtClean="0">
                <a:solidFill>
                  <a:srgbClr val="87319F"/>
                </a:solidFill>
              </a:rPr>
              <a:t>, CHCl</a:t>
            </a:r>
            <a:r>
              <a:rPr lang="en-US" sz="2000" b="1" baseline="-25000" dirty="0" smtClean="0">
                <a:solidFill>
                  <a:srgbClr val="87319F"/>
                </a:solidFill>
              </a:rPr>
              <a:t>3</a:t>
            </a:r>
            <a:r>
              <a:rPr lang="en-US" sz="2000" b="1" dirty="0" smtClean="0">
                <a:solidFill>
                  <a:srgbClr val="87319F"/>
                </a:solidFill>
              </a:rPr>
              <a:t>, CH</a:t>
            </a:r>
            <a:r>
              <a:rPr 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sz="2000" b="1" dirty="0" smtClean="0">
                <a:solidFill>
                  <a:srgbClr val="87319F"/>
                </a:solidFill>
              </a:rPr>
              <a:t>Cl</a:t>
            </a:r>
            <a:r>
              <a:rPr 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sz="2000" b="1" dirty="0" smtClean="0">
                <a:solidFill>
                  <a:srgbClr val="87319F"/>
                </a:solidFill>
              </a:rPr>
              <a:t>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Industrial applications</a:t>
            </a:r>
          </a:p>
          <a:p>
            <a:pPr>
              <a:buFont typeface="Wingdings" panose="05000000000000000000" pitchFamily="2" charset="2"/>
              <a:buChar char="q"/>
            </a:pPr>
            <a:endParaRPr lang="en-US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2800" b="1" dirty="0" smtClean="0">
                <a:solidFill>
                  <a:srgbClr val="87319F"/>
                </a:solidFill>
              </a:rPr>
              <a:t>Structure: </a:t>
            </a:r>
            <a:endParaRPr lang="en-US" sz="2800" b="1" dirty="0">
              <a:solidFill>
                <a:srgbClr val="87319F"/>
              </a:solidFill>
            </a:endParaRPr>
          </a:p>
        </p:txBody>
      </p:sp>
      <p:pic>
        <p:nvPicPr>
          <p:cNvPr id="7" name="Picture 4" descr="10_u00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61"/>
          <a:stretch/>
        </p:blipFill>
        <p:spPr bwMode="auto">
          <a:xfrm>
            <a:off x="1898583" y="3276600"/>
            <a:ext cx="5575434" cy="1360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83229"/>
              </p:ext>
            </p:extLst>
          </p:nvPr>
        </p:nvGraphicFramePr>
        <p:xfrm>
          <a:off x="3418315" y="5181600"/>
          <a:ext cx="1371600" cy="1393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2" name="CS ChemDraw Drawing" r:id="rId4" imgW="557272" imgH="566573" progId="ChemDraw.Document.6.0">
                  <p:embed/>
                </p:oleObj>
              </mc:Choice>
              <mc:Fallback>
                <p:oleObj name="CS ChemDraw Drawing" r:id="rId4" imgW="557272" imgH="56657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315" y="5181600"/>
                        <a:ext cx="1371600" cy="1393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30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3749" y="152400"/>
            <a:ext cx="67567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S</a:t>
            </a:r>
            <a:r>
              <a:rPr lang="en-US" sz="3200" b="1" baseline="-25000" dirty="0">
                <a:solidFill>
                  <a:srgbClr val="B533BF"/>
                </a:solidFill>
              </a:rPr>
              <a:t>N</a:t>
            </a:r>
            <a:r>
              <a:rPr lang="en-US" sz="3200" b="1" dirty="0">
                <a:solidFill>
                  <a:srgbClr val="B533BF"/>
                </a:solidFill>
              </a:rPr>
              <a:t>2 Reaction: Effect </a:t>
            </a:r>
            <a:r>
              <a:rPr lang="en-US" sz="3200" b="1" dirty="0" smtClean="0">
                <a:solidFill>
                  <a:srgbClr val="B533BF"/>
                </a:solidFill>
              </a:rPr>
              <a:t>of the Nucleophil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914400"/>
            <a:ext cx="8229600" cy="4876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2200" b="1" dirty="0" smtClean="0">
                <a:solidFill>
                  <a:srgbClr val="87319F"/>
                </a:solidFill>
              </a:rPr>
              <a:t>Less stable anions are stronger nucleophiles than more stable anions</a:t>
            </a:r>
          </a:p>
          <a:p>
            <a:pPr marL="0" lvl="1" indent="0" algn="ctr">
              <a:buNone/>
            </a:pPr>
            <a:r>
              <a:rPr lang="en-US" b="1" dirty="0" smtClean="0">
                <a:solidFill>
                  <a:srgbClr val="C00000"/>
                </a:solidFill>
              </a:rPr>
              <a:t>RO</a:t>
            </a:r>
            <a:r>
              <a:rPr lang="en-US" b="1" baseline="30000" dirty="0" smtClean="0">
                <a:solidFill>
                  <a:srgbClr val="C00000"/>
                </a:solidFill>
              </a:rPr>
              <a:t>-</a:t>
            </a:r>
            <a:r>
              <a:rPr lang="en-US" b="1" dirty="0" smtClean="0">
                <a:solidFill>
                  <a:srgbClr val="C00000"/>
                </a:solidFill>
              </a:rPr>
              <a:t>   &gt;  RCO</a:t>
            </a:r>
            <a:r>
              <a:rPr lang="en-US" b="1" baseline="-25000" dirty="0" smtClean="0">
                <a:solidFill>
                  <a:srgbClr val="C00000"/>
                </a:solidFill>
              </a:rPr>
              <a:t>2</a:t>
            </a:r>
            <a:r>
              <a:rPr lang="en-US" b="1" baseline="30000" dirty="0" smtClean="0">
                <a:solidFill>
                  <a:srgbClr val="C00000"/>
                </a:solidFill>
              </a:rPr>
              <a:t>-</a:t>
            </a:r>
          </a:p>
          <a:p>
            <a:pPr marL="0" indent="0">
              <a:buNone/>
            </a:pPr>
            <a:endParaRPr lang="en-IN" sz="22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b="1" dirty="0" err="1">
                <a:solidFill>
                  <a:srgbClr val="87319F"/>
                </a:solidFill>
                <a:ea typeface="ＭＳ Ｐゴシック" pitchFamily="34" charset="-128"/>
              </a:rPr>
              <a:t>Nucleophilicity</a:t>
            </a:r>
            <a:r>
              <a:rPr lang="en-US" altLang="en-US" sz="2200" b="1" dirty="0">
                <a:solidFill>
                  <a:srgbClr val="87319F"/>
                </a:solidFill>
                <a:ea typeface="ＭＳ Ｐゴシック" pitchFamily="34" charset="-128"/>
              </a:rPr>
              <a:t> decreases from left to </a:t>
            </a:r>
            <a:r>
              <a:rPr lang="en-US" altLang="en-US" sz="2200" b="1" dirty="0" smtClean="0">
                <a:solidFill>
                  <a:srgbClr val="87319F"/>
                </a:solidFill>
                <a:ea typeface="ＭＳ Ｐゴシック" pitchFamily="34" charset="-128"/>
              </a:rPr>
              <a:t>right in the periodic table</a:t>
            </a:r>
            <a:r>
              <a:rPr lang="en-US" altLang="en-US" sz="2200" dirty="0">
                <a:ea typeface="ＭＳ Ｐゴシック" pitchFamily="34" charset="-128"/>
              </a:rPr>
              <a:t/>
            </a:r>
            <a:br>
              <a:rPr lang="en-US" altLang="en-US" sz="2200" dirty="0">
                <a:ea typeface="ＭＳ Ｐゴシック" pitchFamily="34" charset="-128"/>
              </a:rPr>
            </a:br>
            <a:endParaRPr lang="en-IN" sz="2200" b="1" dirty="0">
              <a:solidFill>
                <a:srgbClr val="87319F"/>
              </a:solidFill>
            </a:endParaRPr>
          </a:p>
          <a:p>
            <a:pPr marL="0" indent="0">
              <a:buNone/>
            </a:pPr>
            <a:endParaRPr lang="en-IN" sz="2200" b="1" dirty="0" smtClean="0">
              <a:solidFill>
                <a:srgbClr val="87319F"/>
              </a:solidFill>
            </a:endParaRPr>
          </a:p>
          <a:p>
            <a:pPr marL="0" indent="0">
              <a:buNone/>
            </a:pPr>
            <a:endParaRPr lang="en-IN" sz="22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IN" sz="2200" b="1" dirty="0" smtClean="0">
                <a:solidFill>
                  <a:srgbClr val="87319F"/>
                </a:solidFill>
              </a:rPr>
              <a:t>Increases </a:t>
            </a:r>
            <a:r>
              <a:rPr lang="en-IN" sz="2200" b="1" dirty="0">
                <a:solidFill>
                  <a:srgbClr val="87319F"/>
                </a:solidFill>
              </a:rPr>
              <a:t>down periodic table, as size and polarizability </a:t>
            </a:r>
            <a:r>
              <a:rPr lang="en-IN" sz="2200" b="1" dirty="0" smtClean="0">
                <a:solidFill>
                  <a:srgbClr val="87319F"/>
                </a:solidFill>
              </a:rPr>
              <a:t>increase</a:t>
            </a:r>
            <a:endParaRPr lang="en-IN" sz="22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sz="22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sz="22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sz="2200" b="1" dirty="0">
              <a:solidFill>
                <a:srgbClr val="87319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507" b="27833"/>
          <a:stretch/>
        </p:blipFill>
        <p:spPr bwMode="auto">
          <a:xfrm>
            <a:off x="152400" y="5029200"/>
            <a:ext cx="4573039" cy="64324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69" r="35528" b="25267"/>
          <a:stretch/>
        </p:blipFill>
        <p:spPr bwMode="auto">
          <a:xfrm>
            <a:off x="5425044" y="5041694"/>
            <a:ext cx="3332540" cy="59710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11" t="1" b="36168"/>
          <a:stretch/>
        </p:blipFill>
        <p:spPr bwMode="auto">
          <a:xfrm>
            <a:off x="2411210" y="5888431"/>
            <a:ext cx="4039652" cy="54601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98" y="3276600"/>
            <a:ext cx="8734302" cy="55609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964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78807" y="152400"/>
            <a:ext cx="23866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Polarizabilit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499" y="1124692"/>
            <a:ext cx="739723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3618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98659" y="152400"/>
            <a:ext cx="69469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S</a:t>
            </a:r>
            <a:r>
              <a:rPr lang="en-US" sz="3200" b="1" baseline="-25000" dirty="0">
                <a:solidFill>
                  <a:srgbClr val="B533BF"/>
                </a:solidFill>
              </a:rPr>
              <a:t>N</a:t>
            </a:r>
            <a:r>
              <a:rPr lang="en-US" sz="3200" b="1" dirty="0">
                <a:solidFill>
                  <a:srgbClr val="B533BF"/>
                </a:solidFill>
              </a:rPr>
              <a:t>2 Reaction: </a:t>
            </a:r>
            <a:r>
              <a:rPr lang="en-US" sz="3200" b="1" dirty="0" err="1">
                <a:solidFill>
                  <a:srgbClr val="B533BF"/>
                </a:solidFill>
              </a:rPr>
              <a:t>Nucleophilicity</a:t>
            </a:r>
            <a:r>
              <a:rPr lang="en-US" sz="3200" b="1" dirty="0">
                <a:solidFill>
                  <a:srgbClr val="B533BF"/>
                </a:solidFill>
              </a:rPr>
              <a:t> vs </a:t>
            </a:r>
            <a:r>
              <a:rPr lang="en-US" sz="3200" b="1" dirty="0" smtClean="0">
                <a:solidFill>
                  <a:srgbClr val="B533BF"/>
                </a:solidFill>
              </a:rPr>
              <a:t>Basicit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914400"/>
            <a:ext cx="8229600" cy="4876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2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2200" b="1" dirty="0" smtClean="0">
                <a:solidFill>
                  <a:srgbClr val="87319F"/>
                </a:solidFill>
              </a:rPr>
              <a:t>Bulky anions are more likely to act as a base, rather than a nucleophile</a:t>
            </a:r>
          </a:p>
          <a:p>
            <a:pPr marL="274320" lvl="1" indent="0" algn="ctr">
              <a:buNone/>
            </a:pPr>
            <a:r>
              <a:rPr lang="en-US" b="1" dirty="0" smtClean="0">
                <a:solidFill>
                  <a:srgbClr val="C00000"/>
                </a:solidFill>
              </a:rPr>
              <a:t>(CH</a:t>
            </a:r>
            <a:r>
              <a:rPr lang="en-US" b="1" baseline="-25000" dirty="0" smtClean="0">
                <a:solidFill>
                  <a:srgbClr val="C00000"/>
                </a:solidFill>
              </a:rPr>
              <a:t>3</a:t>
            </a:r>
            <a:r>
              <a:rPr lang="en-US" b="1" dirty="0" smtClean="0">
                <a:solidFill>
                  <a:srgbClr val="C00000"/>
                </a:solidFill>
              </a:rPr>
              <a:t>)</a:t>
            </a:r>
            <a:r>
              <a:rPr lang="en-US" b="1" baseline="-25000" dirty="0" smtClean="0">
                <a:solidFill>
                  <a:srgbClr val="C00000"/>
                </a:solidFill>
              </a:rPr>
              <a:t>3</a:t>
            </a:r>
            <a:r>
              <a:rPr lang="en-US" b="1" dirty="0" smtClean="0">
                <a:solidFill>
                  <a:srgbClr val="C00000"/>
                </a:solidFill>
              </a:rPr>
              <a:t>CO</a:t>
            </a:r>
            <a:r>
              <a:rPr lang="en-US" b="1" baseline="30000" dirty="0">
                <a:solidFill>
                  <a:srgbClr val="C00000"/>
                </a:solidFill>
              </a:rPr>
              <a:t>-</a:t>
            </a:r>
            <a:r>
              <a:rPr lang="en-US" b="1" dirty="0" smtClean="0">
                <a:solidFill>
                  <a:srgbClr val="C00000"/>
                </a:solidFill>
              </a:rPr>
              <a:t>    vs.  CH</a:t>
            </a:r>
            <a:r>
              <a:rPr lang="en-US" b="1" baseline="-25000" dirty="0" smtClean="0">
                <a:solidFill>
                  <a:srgbClr val="C00000"/>
                </a:solidFill>
              </a:rPr>
              <a:t>3</a:t>
            </a:r>
            <a:r>
              <a:rPr lang="en-US" b="1" dirty="0" smtClean="0">
                <a:solidFill>
                  <a:srgbClr val="C00000"/>
                </a:solidFill>
              </a:rPr>
              <a:t>O</a:t>
            </a:r>
            <a:r>
              <a:rPr lang="en-US" b="1" baseline="30000" dirty="0">
                <a:solidFill>
                  <a:srgbClr val="C00000"/>
                </a:solidFill>
              </a:rPr>
              <a:t>-</a:t>
            </a:r>
            <a:endParaRPr lang="en-US" b="1" dirty="0" smtClean="0">
              <a:solidFill>
                <a:srgbClr val="C00000"/>
              </a:solidFill>
            </a:endParaRPr>
          </a:p>
          <a:p>
            <a:pPr marL="274320" lvl="1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			  </a:t>
            </a:r>
            <a:r>
              <a:rPr lang="en-US" sz="1600" dirty="0" smtClean="0">
                <a:solidFill>
                  <a:srgbClr val="C00000"/>
                </a:solidFill>
              </a:rPr>
              <a:t>   base                              nucleophil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90265" y="3284363"/>
            <a:ext cx="7391400" cy="2971800"/>
          </a:xfrm>
          <a:prstGeom prst="rect">
            <a:avLst/>
          </a:prstGeom>
          <a:noFill/>
          <a:ln w="25400">
            <a:solidFill>
              <a:srgbClr val="00956F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+mn-lt"/>
              <a:ea typeface="ＭＳ Ｐゴシック" pitchFamily="80" charset="-128"/>
              <a:cs typeface="+mn-cs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118865" y="3741563"/>
            <a:ext cx="6934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4000" dirty="0"/>
              <a:t>Steric hindrance (bulkiness)</a:t>
            </a:r>
          </a:p>
          <a:p>
            <a:pPr algn="ctr" eaLnBrk="1" hangingPunct="1"/>
            <a:r>
              <a:rPr lang="en-US" altLang="en-US" sz="4000" dirty="0"/>
              <a:t>hinders </a:t>
            </a:r>
            <a:r>
              <a:rPr lang="en-US" altLang="en-US" sz="4000" dirty="0" err="1"/>
              <a:t>nucleophilicity</a:t>
            </a:r>
            <a:endParaRPr lang="en-US" altLang="en-US" sz="4000" dirty="0"/>
          </a:p>
          <a:p>
            <a:pPr algn="ctr" eaLnBrk="1" hangingPunct="1"/>
            <a:r>
              <a:rPr lang="en-US" altLang="en-US" sz="4000" dirty="0"/>
              <a:t>more than it hinders basicity.</a:t>
            </a:r>
          </a:p>
        </p:txBody>
      </p:sp>
    </p:spTree>
    <p:extLst>
      <p:ext uri="{BB962C8B-B14F-4D97-AF65-F5344CB8AC3E}">
        <p14:creationId xmlns:p14="http://schemas.microsoft.com/office/powerpoint/2010/main" val="339521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4278" y="152400"/>
            <a:ext cx="45756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B533BF"/>
                </a:solidFill>
              </a:rPr>
              <a:t>Nucleophilicity</a:t>
            </a:r>
            <a:r>
              <a:rPr lang="en-US" sz="3200" b="1" dirty="0" smtClean="0">
                <a:solidFill>
                  <a:srgbClr val="B533BF"/>
                </a:solidFill>
              </a:rPr>
              <a:t> vs Basicit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52400" y="1066800"/>
            <a:ext cx="8686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 err="1" smtClean="0">
                <a:solidFill>
                  <a:srgbClr val="87319F"/>
                </a:solidFill>
                <a:latin typeface="Arial" charset="0"/>
              </a:rPr>
              <a:t>Nucleophilicity</a:t>
            </a:r>
            <a:r>
              <a:rPr lang="en-US" altLang="en-US" sz="2000" b="1" dirty="0" smtClean="0">
                <a:solidFill>
                  <a:srgbClr val="87319F"/>
                </a:solidFill>
                <a:latin typeface="Arial" charset="0"/>
              </a:rPr>
              <a:t> is a measure of how readily a compound (a nucleophile) is able to attack an electron-deficient </a:t>
            </a:r>
            <a:r>
              <a:rPr lang="en-US" altLang="en-US" sz="2000" b="1" dirty="0" smtClean="0">
                <a:solidFill>
                  <a:srgbClr val="87319F"/>
                </a:solidFill>
                <a:latin typeface="Arial" charset="0"/>
              </a:rPr>
              <a:t>atom</a:t>
            </a:r>
            <a:endParaRPr lang="en-US" altLang="en-US" sz="2000" b="1" dirty="0" smtClean="0">
              <a:solidFill>
                <a:srgbClr val="87319F"/>
              </a:solidFill>
              <a:latin typeface="Arial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6200" y="1985535"/>
            <a:ext cx="65662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 err="1" smtClean="0">
                <a:solidFill>
                  <a:srgbClr val="87319F"/>
                </a:solidFill>
                <a:latin typeface="Arial" charset="0"/>
              </a:rPr>
              <a:t>Nucleophilicity</a:t>
            </a:r>
            <a:r>
              <a:rPr lang="en-US" altLang="en-US" sz="2000" b="1" dirty="0" smtClean="0">
                <a:solidFill>
                  <a:srgbClr val="87319F"/>
                </a:solidFill>
                <a:latin typeface="Arial" charset="0"/>
              </a:rPr>
              <a:t> is measured by a rate constant (</a:t>
            </a:r>
            <a:r>
              <a:rPr lang="en-US" altLang="en-US" sz="2000" b="1" i="1" dirty="0" smtClean="0">
                <a:solidFill>
                  <a:srgbClr val="87319F"/>
                </a:solidFill>
                <a:latin typeface="Arial" charset="0"/>
              </a:rPr>
              <a:t>k</a:t>
            </a:r>
            <a:r>
              <a:rPr lang="en-US" altLang="en-US" sz="2000" b="1" dirty="0" smtClean="0">
                <a:solidFill>
                  <a:srgbClr val="87319F"/>
                </a:solidFill>
                <a:latin typeface="Arial" charset="0"/>
              </a:rPr>
              <a:t>)</a:t>
            </a:r>
          </a:p>
        </p:txBody>
      </p:sp>
      <p:grpSp>
        <p:nvGrpSpPr>
          <p:cNvPr id="13" name="Group 8"/>
          <p:cNvGrpSpPr>
            <a:grpSpLocks/>
          </p:cNvGrpSpPr>
          <p:nvPr/>
        </p:nvGrpSpPr>
        <p:grpSpPr bwMode="auto">
          <a:xfrm>
            <a:off x="0" y="4343400"/>
            <a:ext cx="8557770" cy="1162050"/>
            <a:chOff x="0" y="2736"/>
            <a:chExt cx="4470" cy="732"/>
          </a:xfrm>
        </p:grpSpPr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0" y="2736"/>
              <a:ext cx="447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Wingdings" panose="05000000000000000000" pitchFamily="2" charset="2"/>
                <a:buChar char="q"/>
              </a:pPr>
              <a:r>
                <a:rPr lang="en-US" altLang="en-US" sz="2000" b="1" dirty="0" smtClean="0">
                  <a:solidFill>
                    <a:srgbClr val="87319F"/>
                  </a:solidFill>
                  <a:latin typeface="Arial" charset="0"/>
                </a:rPr>
                <a:t>Basicity is a measure of how well a compound (a </a:t>
              </a:r>
              <a:r>
                <a:rPr lang="en-US" altLang="en-US" sz="2000" b="1" dirty="0" smtClean="0">
                  <a:solidFill>
                    <a:srgbClr val="87319F"/>
                  </a:solidFill>
                  <a:latin typeface="Arial" charset="0"/>
                </a:rPr>
                <a:t>base) shares </a:t>
              </a:r>
              <a:r>
                <a:rPr lang="en-US" altLang="en-US" sz="2000" b="1" dirty="0" smtClean="0">
                  <a:solidFill>
                    <a:srgbClr val="87319F"/>
                  </a:solidFill>
                  <a:latin typeface="Arial" charset="0"/>
                </a:rPr>
                <a:t>its </a:t>
              </a:r>
              <a:endParaRPr lang="en-US" altLang="en-US" sz="2000" b="1" dirty="0" smtClean="0">
                <a:solidFill>
                  <a:srgbClr val="87319F"/>
                </a:solidFill>
                <a:latin typeface="Arial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 dirty="0" smtClean="0">
                  <a:solidFill>
                    <a:srgbClr val="87319F"/>
                  </a:solidFill>
                  <a:latin typeface="Arial" charset="0"/>
                </a:rPr>
                <a:t>lone </a:t>
              </a:r>
              <a:r>
                <a:rPr lang="en-US" altLang="en-US" sz="2000" b="1" dirty="0" smtClean="0">
                  <a:solidFill>
                    <a:srgbClr val="87319F"/>
                  </a:solidFill>
                  <a:latin typeface="Arial" charset="0"/>
                </a:rPr>
                <a:t>pair with a proton</a:t>
              </a: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1" y="3216"/>
              <a:ext cx="40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  <a:buFont typeface="Wingdings" panose="05000000000000000000" pitchFamily="2" charset="2"/>
                <a:buChar char="q"/>
              </a:pPr>
              <a:r>
                <a:rPr lang="en-US" altLang="en-US" sz="2000" b="1" dirty="0" smtClean="0">
                  <a:solidFill>
                    <a:srgbClr val="87319F"/>
                  </a:solidFill>
                  <a:latin typeface="Arial" charset="0"/>
                </a:rPr>
                <a:t>Basicity is measured by the acid dissociation constant </a:t>
              </a:r>
              <a:r>
                <a:rPr lang="en-US" altLang="en-US" sz="2000" b="1" dirty="0" smtClean="0">
                  <a:solidFill>
                    <a:srgbClr val="87319F"/>
                  </a:solidFill>
                  <a:latin typeface="Arial" charset="0"/>
                </a:rPr>
                <a:t>(</a:t>
              </a:r>
              <a:r>
                <a:rPr lang="en-US" altLang="en-US" sz="2000" b="1" i="1" dirty="0" err="1" smtClean="0">
                  <a:solidFill>
                    <a:srgbClr val="87319F"/>
                  </a:solidFill>
                  <a:latin typeface="Arial" charset="0"/>
                </a:rPr>
                <a:t>K</a:t>
              </a:r>
              <a:r>
                <a:rPr lang="en-US" altLang="en-US" sz="2000" b="1" baseline="-25000" dirty="0" err="1" smtClean="0">
                  <a:solidFill>
                    <a:srgbClr val="87319F"/>
                  </a:solidFill>
                  <a:latin typeface="Arial" charset="0"/>
                </a:rPr>
                <a:t>a</a:t>
              </a:r>
              <a:r>
                <a:rPr lang="en-US" altLang="en-US" sz="2000" b="1" dirty="0" smtClean="0">
                  <a:solidFill>
                    <a:srgbClr val="87319F"/>
                  </a:solidFill>
                  <a:latin typeface="Arial" charset="0"/>
                </a:rPr>
                <a:t>)</a:t>
              </a: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1599522" y="2690445"/>
            <a:ext cx="5945187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720417" y="5562600"/>
            <a:ext cx="5945187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457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92588" y="152400"/>
            <a:ext cx="59590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Basicity and Leaving Group Abilit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6200" y="990600"/>
            <a:ext cx="8686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rgbClr val="87319F"/>
                </a:solidFill>
              </a:rPr>
              <a:t>An S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N</a:t>
            </a:r>
            <a:r>
              <a:rPr lang="en-US" altLang="en-US" sz="2000" b="1" dirty="0">
                <a:solidFill>
                  <a:srgbClr val="87319F"/>
                </a:solidFill>
              </a:rPr>
              <a:t>2 reaction proceeds in the direction that 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allows the </a:t>
            </a:r>
            <a:r>
              <a:rPr lang="en-US" altLang="en-US" sz="2000" b="1" dirty="0">
                <a:solidFill>
                  <a:srgbClr val="87319F"/>
                </a:solidFill>
              </a:rPr>
              <a:t>strongest base to displace the weaker base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  <p:pic>
        <p:nvPicPr>
          <p:cNvPr id="8" name="Picture 4" descr="FG10_05-14U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752600"/>
            <a:ext cx="6751638" cy="5064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100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8309" y="152400"/>
            <a:ext cx="6847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B533BF"/>
                </a:solidFill>
              </a:rPr>
              <a:t>Nucleophilicity</a:t>
            </a:r>
            <a:r>
              <a:rPr lang="en-US" sz="3200" b="1" dirty="0" smtClean="0">
                <a:solidFill>
                  <a:srgbClr val="B533BF"/>
                </a:solidFill>
              </a:rPr>
              <a:t> is Influenced by Solvent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6200" y="990600"/>
            <a:ext cx="86868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</a:rPr>
              <a:t>Polar </a:t>
            </a:r>
            <a:r>
              <a:rPr lang="en-IN" altLang="en-US" sz="2000" b="1" dirty="0" err="1">
                <a:solidFill>
                  <a:srgbClr val="87319F"/>
                </a:solidFill>
              </a:rPr>
              <a:t>protic</a:t>
            </a:r>
            <a:r>
              <a:rPr lang="en-IN" altLang="en-US" sz="2000" b="1" dirty="0">
                <a:solidFill>
                  <a:srgbClr val="87319F"/>
                </a:solidFill>
              </a:rPr>
              <a:t> solvents have acidic hydrogens (O—H or N—H) that can solvate the nucleophile, reducing their </a:t>
            </a:r>
            <a:r>
              <a:rPr lang="en-IN" altLang="en-US" sz="2000" b="1" dirty="0" err="1">
                <a:solidFill>
                  <a:srgbClr val="87319F"/>
                </a:solidFill>
              </a:rPr>
              <a:t>nucleophilicity</a:t>
            </a:r>
            <a:r>
              <a:rPr lang="en-IN" altLang="en-US" sz="2000" b="1" dirty="0" smtClean="0">
                <a:solidFill>
                  <a:srgbClr val="87319F"/>
                </a:solidFill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altLang="en-US" sz="2000" b="1" dirty="0">
              <a:solidFill>
                <a:srgbClr val="87319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000" b="1" dirty="0" err="1">
                <a:solidFill>
                  <a:srgbClr val="87319F"/>
                </a:solidFill>
              </a:rPr>
              <a:t>Nucleophilicity</a:t>
            </a:r>
            <a:r>
              <a:rPr lang="en-IN" altLang="en-US" sz="2000" b="1" dirty="0">
                <a:solidFill>
                  <a:srgbClr val="87319F"/>
                </a:solidFill>
              </a:rPr>
              <a:t> in </a:t>
            </a:r>
            <a:r>
              <a:rPr lang="en-IN" altLang="en-US" sz="2000" b="1" dirty="0" err="1">
                <a:solidFill>
                  <a:srgbClr val="87319F"/>
                </a:solidFill>
              </a:rPr>
              <a:t>protic</a:t>
            </a:r>
            <a:r>
              <a:rPr lang="en-IN" altLang="en-US" sz="2000" b="1" dirty="0">
                <a:solidFill>
                  <a:srgbClr val="87319F"/>
                </a:solidFill>
              </a:rPr>
              <a:t> solvents increases as the size of the atom </a:t>
            </a:r>
            <a:r>
              <a:rPr lang="en-IN" altLang="en-US" sz="2000" b="1" dirty="0" smtClean="0">
                <a:solidFill>
                  <a:srgbClr val="87319F"/>
                </a:solidFill>
              </a:rPr>
              <a:t>increases (more diffused negative charge leading to less effective solvation)</a:t>
            </a:r>
            <a:endParaRPr lang="en-IN" altLang="en-US" sz="2000" b="1" dirty="0">
              <a:solidFill>
                <a:srgbClr val="87319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3163" y="3352800"/>
            <a:ext cx="5974637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FG10_05-02U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964" y="2681143"/>
            <a:ext cx="5376334" cy="403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824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7.40056E-8 L -0.35833 0.003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17" y="1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226" y="152400"/>
            <a:ext cx="86878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Polar Aprotic Solvents are Good for 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2 Reacti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6200" y="990600"/>
            <a:ext cx="47244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</a:rPr>
              <a:t>Polar aprotic solvents do not have acidic protons and therefore cannot hydrogen bond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</a:rPr>
              <a:t>Some aprotic solvents are acetonitrile, DMF, acetone, and DMSO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</a:rPr>
              <a:t>S</a:t>
            </a:r>
            <a:r>
              <a:rPr lang="en-IN" altLang="en-US" sz="2000" b="1" baseline="-25000" dirty="0">
                <a:solidFill>
                  <a:srgbClr val="87319F"/>
                </a:solidFill>
              </a:rPr>
              <a:t>N</a:t>
            </a:r>
            <a:r>
              <a:rPr lang="en-IN" altLang="en-US" sz="2000" b="1" dirty="0">
                <a:solidFill>
                  <a:srgbClr val="87319F"/>
                </a:solidFill>
              </a:rPr>
              <a:t>2 reactions proceed faster in aprotic solvents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12982" r="35715" b="107"/>
          <a:stretch>
            <a:fillRect/>
          </a:stretch>
        </p:blipFill>
        <p:spPr bwMode="auto">
          <a:xfrm>
            <a:off x="5021918" y="1066800"/>
            <a:ext cx="389413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096529"/>
              </p:ext>
            </p:extLst>
          </p:nvPr>
        </p:nvGraphicFramePr>
        <p:xfrm>
          <a:off x="6553200" y="3276791"/>
          <a:ext cx="2204367" cy="350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0" name="CS ChemDraw Drawing" r:id="rId4" imgW="1449014" imgH="2305470" progId="ChemDraw.Document.6.0">
                  <p:embed/>
                </p:oleObj>
              </mc:Choice>
              <mc:Fallback>
                <p:oleObj name="CS ChemDraw Drawing" r:id="rId4" imgW="1449014" imgH="230547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76791"/>
                        <a:ext cx="2204367" cy="3505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044" y="4410363"/>
            <a:ext cx="624444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</a:rPr>
              <a:t>Polar aprotic solvents solvate cations, but not anions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000" b="1" dirty="0" smtClean="0">
                <a:solidFill>
                  <a:srgbClr val="87319F"/>
                </a:solidFill>
              </a:rPr>
              <a:t>Anions are less solvated and hence more </a:t>
            </a:r>
            <a:r>
              <a:rPr lang="en-IN" altLang="en-US" sz="2000" b="1" dirty="0">
                <a:solidFill>
                  <a:srgbClr val="87319F"/>
                </a:solidFill>
              </a:rPr>
              <a:t>available to react as nucleophiles</a:t>
            </a:r>
          </a:p>
          <a:p>
            <a:endParaRPr lang="en-IN" altLang="en-US" sz="20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355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7785" y="152400"/>
            <a:ext cx="6848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Influencing Solvation as a Practical Tool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13805" y="1219199"/>
            <a:ext cx="874815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000" b="1" dirty="0" smtClean="0">
                <a:solidFill>
                  <a:srgbClr val="87319F"/>
                </a:solidFill>
              </a:rPr>
              <a:t>There are special chelating compounds for cations which enhance the </a:t>
            </a:r>
            <a:r>
              <a:rPr lang="en-IN" altLang="en-US" sz="2000" b="1" dirty="0" err="1" smtClean="0">
                <a:solidFill>
                  <a:srgbClr val="87319F"/>
                </a:solidFill>
              </a:rPr>
              <a:t>nucleophilicity</a:t>
            </a:r>
            <a:r>
              <a:rPr lang="en-IN" altLang="en-US" sz="2000" b="1" dirty="0" smtClean="0">
                <a:solidFill>
                  <a:srgbClr val="87319F"/>
                </a:solidFill>
              </a:rPr>
              <a:t> of an otherwise less nucleophilic anion.</a:t>
            </a:r>
            <a:endParaRPr lang="en-IN" altLang="en-US" sz="2000" b="1" dirty="0">
              <a:solidFill>
                <a:srgbClr val="87319F"/>
              </a:solidFill>
            </a:endParaRPr>
          </a:p>
          <a:p>
            <a:endParaRPr lang="en-IN" altLang="en-US" sz="2000" b="1" dirty="0">
              <a:solidFill>
                <a:srgbClr val="87319F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304800" y="2478026"/>
            <a:ext cx="5181600" cy="133197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34" charset="-128"/>
              </a:rPr>
              <a:t>Crown ethers solvate the cation, so the nucleophilic strength of the anion increases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ea typeface="ＭＳ Ｐゴシック" pitchFamily="34" charset="-128"/>
              </a:rPr>
              <a:t>Fluoride can become a good nucleophile.</a:t>
            </a:r>
            <a:endParaRPr lang="en-US" altLang="en-US" sz="2000" b="1" dirty="0" smtClean="0">
              <a:solidFill>
                <a:srgbClr val="87319F"/>
              </a:solidFill>
              <a:ea typeface="ＭＳ Ｐゴシック" pitchFamily="34" charset="-128"/>
            </a:endParaRP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6232525" y="2267712"/>
            <a:ext cx="2378075" cy="2661476"/>
            <a:chOff x="5257800" y="1828800"/>
            <a:chExt cx="2834640" cy="3023616"/>
          </a:xfrm>
        </p:grpSpPr>
        <p:pic>
          <p:nvPicPr>
            <p:cNvPr id="14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116" r="-333"/>
            <a:stretch>
              <a:fillRect/>
            </a:stretch>
          </p:blipFill>
          <p:spPr bwMode="auto">
            <a:xfrm>
              <a:off x="5257800" y="1828800"/>
              <a:ext cx="2834640" cy="2840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5" t="93456" r="66786" b="105"/>
            <a:stretch>
              <a:fillRect/>
            </a:stretch>
          </p:blipFill>
          <p:spPr bwMode="auto">
            <a:xfrm>
              <a:off x="5257800" y="4669536"/>
              <a:ext cx="283464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428" y="5257800"/>
            <a:ext cx="725344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2914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2147707"/>
              </p:ext>
            </p:extLst>
          </p:nvPr>
        </p:nvGraphicFramePr>
        <p:xfrm>
          <a:off x="304800" y="609599"/>
          <a:ext cx="8610600" cy="5867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0"/>
                <a:gridCol w="228600"/>
              </a:tblGrid>
              <a:tr h="407389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r>
                        <a:rPr lang="en-US" baseline="-25000" dirty="0" smtClean="0"/>
                        <a:t>N</a:t>
                      </a:r>
                      <a:r>
                        <a:rPr lang="en-US" dirty="0" smtClean="0"/>
                        <a:t>2 Summary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04069">
                <a:tc>
                  <a:txBody>
                    <a:bodyPr/>
                    <a:lstStyle/>
                    <a:p>
                      <a:r>
                        <a:rPr lang="en-US" sz="1200" b="1" u="sng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tes of Reaction (Kinetics):</a:t>
                      </a:r>
                      <a:endParaRPr lang="en-US" sz="1200" b="1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hat is the rate-determining step for the S</a:t>
                      </a:r>
                      <a:r>
                        <a:rPr lang="en-US" sz="1200" b="0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 reaction?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oes the rate of reaction depend on the concentration of alkyl halide only OR both the alkyl halide and nucleophile?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anchor="ctr"/>
                </a:tc>
              </a:tr>
              <a:tr h="703164">
                <a:tc>
                  <a:txBody>
                    <a:bodyPr/>
                    <a:lstStyle/>
                    <a:p>
                      <a:r>
                        <a:rPr lang="en-US" sz="1200" b="1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ereochemistry:</a:t>
                      </a:r>
                      <a:endParaRPr lang="en-US" sz="120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hat happens to a stereocenter (chirality center) during the course of this reaction?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anchor="ctr"/>
                </a:tc>
              </a:tr>
              <a:tr h="1542382">
                <a:tc>
                  <a:txBody>
                    <a:bodyPr/>
                    <a:lstStyle/>
                    <a:p>
                      <a:r>
                        <a:rPr lang="en-US" sz="1200" b="1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ructure of the Alkyl Halide:</a:t>
                      </a:r>
                    </a:p>
                    <a:p>
                      <a:pPr marL="171450" marR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ist alkyl halide type (1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/>
                        </a:rPr>
                        <a:t>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2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/>
                        </a:rPr>
                        <a:t>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3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/>
                        </a:rPr>
                        <a:t>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in order of decreasing ability to undergo this type of substitution reaction. Are there any types of alkyl halides that do not undergo this type of reaction?  Why?</a:t>
                      </a:r>
                      <a:endParaRPr lang="en-US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iven this order or reactivity, are </a:t>
                      </a:r>
                      <a:r>
                        <a:rPr lang="en-US" sz="1200" i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lectronic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factors important for this reaction? Why or why not? 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e </a:t>
                      </a:r>
                      <a:r>
                        <a:rPr lang="en-US" sz="1200" i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eric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factors important for this reaction? Why or why not?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anchor="ctr"/>
                </a:tc>
              </a:tr>
              <a:tr h="703164">
                <a:tc>
                  <a:txBody>
                    <a:bodyPr/>
                    <a:lstStyle/>
                    <a:p>
                      <a:r>
                        <a:rPr lang="en-US" sz="1200" b="1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Nucleophile:</a:t>
                      </a:r>
                      <a:endParaRPr lang="en-US" sz="120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s the nature of the nucleophile important for </a:t>
                      </a:r>
                      <a:r>
                        <a:rPr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S</a:t>
                      </a:r>
                      <a:r>
                        <a:rPr lang="en-US" sz="1200" b="0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action? Why or why not?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anchor="ctr"/>
                </a:tc>
              </a:tr>
              <a:tr h="703164">
                <a:tc>
                  <a:txBody>
                    <a:bodyPr/>
                    <a:lstStyle/>
                    <a:p>
                      <a:r>
                        <a:rPr lang="en-US" sz="1200" b="1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Leaving Group:</a:t>
                      </a:r>
                      <a:endParaRPr lang="en-US" sz="120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nk the leaving groups of alkyl halides (F</a:t>
                      </a:r>
                      <a:r>
                        <a:rPr lang="en-US" sz="1200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Cl</a:t>
                      </a:r>
                      <a:r>
                        <a:rPr lang="en-US" sz="1200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Br</a:t>
                      </a:r>
                      <a:r>
                        <a:rPr lang="en-US" sz="1200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I</a:t>
                      </a:r>
                      <a:r>
                        <a:rPr lang="en-US" sz="1200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in their ability to “leave.” Why is this trend observed?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anchor="ctr"/>
                </a:tc>
              </a:tr>
              <a:tr h="904069">
                <a:tc>
                  <a:txBody>
                    <a:bodyPr/>
                    <a:lstStyle/>
                    <a:p>
                      <a:r>
                        <a:rPr lang="en-US" sz="1200" b="1" u="sng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Solvent:</a:t>
                      </a:r>
                      <a:endParaRPr lang="en-US" sz="120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w do polar aprotic solvents and polar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tic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solvents affect substitution reactions? 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hat are the best solvents for </a:t>
                      </a:r>
                      <a:r>
                        <a:rPr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S</a:t>
                      </a:r>
                      <a:r>
                        <a:rPr lang="en-US" sz="1200" b="0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action? Why?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75754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15834" y="152400"/>
            <a:ext cx="25126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1 Reacti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Rectangle 7"/>
          <p:cNvSpPr txBox="1">
            <a:spLocks noChangeArrowheads="1"/>
          </p:cNvSpPr>
          <p:nvPr/>
        </p:nvSpPr>
        <p:spPr>
          <a:xfrm>
            <a:off x="609600" y="1143000"/>
            <a:ext cx="7772400" cy="23622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400" b="1" dirty="0" smtClean="0">
                <a:solidFill>
                  <a:srgbClr val="87319F"/>
                </a:solidFill>
                <a:ea typeface="ＭＳ Ｐゴシック" pitchFamily="34" charset="-128"/>
              </a:rPr>
              <a:t>The S</a:t>
            </a:r>
            <a:r>
              <a:rPr lang="en-US" altLang="en-US" sz="2400" b="1" baseline="-25000" dirty="0" smtClean="0">
                <a:solidFill>
                  <a:srgbClr val="87319F"/>
                </a:solidFill>
                <a:ea typeface="ＭＳ Ｐゴシック" pitchFamily="34" charset="-128"/>
              </a:rPr>
              <a:t>N</a:t>
            </a:r>
            <a:r>
              <a:rPr lang="en-US" altLang="en-US" sz="2400" b="1" dirty="0" smtClean="0">
                <a:solidFill>
                  <a:srgbClr val="87319F"/>
                </a:solidFill>
                <a:ea typeface="ＭＳ Ｐゴシック" pitchFamily="34" charset="-128"/>
              </a:rPr>
              <a:t>1 reaction is a unimolecular nucleophilic substitution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400" b="1" dirty="0" smtClean="0">
                <a:solidFill>
                  <a:srgbClr val="87319F"/>
                </a:solidFill>
                <a:ea typeface="ＭＳ Ｐゴシック" pitchFamily="34" charset="-128"/>
              </a:rPr>
              <a:t>It has a carbocation intermediate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400" b="1" dirty="0" smtClean="0">
                <a:solidFill>
                  <a:srgbClr val="87319F"/>
                </a:solidFill>
                <a:ea typeface="ＭＳ Ｐゴシック" pitchFamily="34" charset="-128"/>
              </a:rPr>
              <a:t>Rate = </a:t>
            </a:r>
            <a:r>
              <a:rPr lang="en-US" altLang="en-US" sz="2400" b="1" i="1" dirty="0" err="1" smtClean="0">
                <a:solidFill>
                  <a:srgbClr val="87319F"/>
                </a:solidFill>
                <a:ea typeface="ＭＳ Ｐゴシック" pitchFamily="34" charset="-128"/>
              </a:rPr>
              <a:t>k</a:t>
            </a:r>
            <a:r>
              <a:rPr lang="en-US" altLang="en-US" sz="2400" b="1" baseline="-25000" dirty="0" err="1" smtClean="0">
                <a:solidFill>
                  <a:srgbClr val="87319F"/>
                </a:solidFill>
                <a:ea typeface="ＭＳ Ｐゴシック" pitchFamily="34" charset="-128"/>
              </a:rPr>
              <a:t>r</a:t>
            </a:r>
            <a:r>
              <a:rPr lang="en-US" altLang="en-US" sz="2400" b="1" dirty="0" smtClean="0">
                <a:solidFill>
                  <a:srgbClr val="87319F"/>
                </a:solidFill>
                <a:ea typeface="ＭＳ Ｐゴシック" pitchFamily="34" charset="-128"/>
              </a:rPr>
              <a:t>[alkyl halide]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400" b="1" dirty="0" smtClean="0">
                <a:solidFill>
                  <a:srgbClr val="87319F"/>
                </a:solidFill>
                <a:ea typeface="ＭＳ Ｐゴシック" pitchFamily="34" charset="-128"/>
              </a:rPr>
              <a:t>If precursor is </a:t>
            </a:r>
            <a:r>
              <a:rPr lang="en-US" altLang="en-US" sz="2400" b="1" dirty="0" err="1" smtClean="0">
                <a:solidFill>
                  <a:srgbClr val="87319F"/>
                </a:solidFill>
                <a:ea typeface="ＭＳ Ｐゴシック" pitchFamily="34" charset="-128"/>
              </a:rPr>
              <a:t>enantiopure</a:t>
            </a:r>
            <a:r>
              <a:rPr lang="en-US" altLang="en-US" sz="2400" b="1" dirty="0" smtClean="0">
                <a:solidFill>
                  <a:srgbClr val="87319F"/>
                </a:solidFill>
                <a:ea typeface="ＭＳ Ｐゴシック" pitchFamily="34" charset="-128"/>
              </a:rPr>
              <a:t>, racemization occurs.</a:t>
            </a:r>
            <a:endParaRPr lang="en-US" altLang="en-US" sz="2400" b="1" dirty="0" smtClean="0">
              <a:solidFill>
                <a:srgbClr val="87319F"/>
              </a:solidFill>
              <a:ea typeface="ＭＳ Ｐゴシック" pitchFamily="34" charset="-128"/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633351" y="3614737"/>
            <a:ext cx="519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Arial" charset="0"/>
                <a:ea typeface="ＭＳ Ｐゴシック" pitchFamily="34" charset="-128"/>
              </a:rPr>
              <a:t>Step 1: Formation of the carbocation.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633351" y="5138737"/>
            <a:ext cx="464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Arial" charset="0"/>
                <a:ea typeface="ＭＳ Ｐゴシック" pitchFamily="34" charset="-128"/>
              </a:rPr>
              <a:t>Step 2: Attack of the nucleophile.</a:t>
            </a:r>
          </a:p>
        </p:txBody>
      </p:sp>
      <p:pic>
        <p:nvPicPr>
          <p:cNvPr id="1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351" y="5672137"/>
            <a:ext cx="48768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351" y="4148137"/>
            <a:ext cx="419100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5419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99110" y="152400"/>
            <a:ext cx="4345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Alkyl Halides: Properti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914400"/>
            <a:ext cx="8229600" cy="4419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87319F"/>
                </a:solidFill>
              </a:rPr>
              <a:t>Bond strength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Measured by bond dissociation energy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Inversely proportional to bond length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Electronegativity and small size of F keep bonding electrons close</a:t>
            </a:r>
            <a:endParaRPr lang="en-US" sz="2000" dirty="0" smtClean="0"/>
          </a:p>
          <a:p>
            <a:pPr marL="274320" lvl="1" indent="0" algn="ctr">
              <a:buFont typeface="Arial" pitchFamily="34" charset="0"/>
              <a:buNone/>
            </a:pPr>
            <a:r>
              <a:rPr lang="en-US" b="1" dirty="0" smtClean="0">
                <a:solidFill>
                  <a:srgbClr val="3232E6"/>
                </a:solidFill>
              </a:rPr>
              <a:t>C-F  &gt;  C-Cl  &gt;  C-Br  &gt;  C-I</a:t>
            </a:r>
          </a:p>
          <a:p>
            <a:pPr marL="274320" lvl="1" indent="0">
              <a:buFont typeface="Arial" pitchFamily="34" charset="0"/>
              <a:buNone/>
            </a:pPr>
            <a:r>
              <a:rPr lang="en-US" b="1" dirty="0" smtClean="0">
                <a:solidFill>
                  <a:srgbClr val="3232E6"/>
                </a:solidFill>
              </a:rPr>
              <a:t>		           short		           long</a:t>
            </a:r>
          </a:p>
          <a:p>
            <a:pPr marL="274320" lvl="1" indent="0">
              <a:buFont typeface="Arial" pitchFamily="34" charset="0"/>
              <a:buNone/>
            </a:pPr>
            <a:r>
              <a:rPr lang="en-US" b="1" dirty="0" smtClean="0">
                <a:solidFill>
                  <a:srgbClr val="3232E6"/>
                </a:solidFill>
              </a:rPr>
              <a:t>		          strong		           weak</a:t>
            </a:r>
          </a:p>
        </p:txBody>
      </p:sp>
      <p:pic>
        <p:nvPicPr>
          <p:cNvPr id="9" name="Picture 4" descr="10T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988"/>
          <a:stretch/>
        </p:blipFill>
        <p:spPr bwMode="auto">
          <a:xfrm>
            <a:off x="1800636" y="4080323"/>
            <a:ext cx="5542808" cy="270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700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50364" y="152400"/>
            <a:ext cx="64435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1 Reaction: Energy Profile Diagra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12" name="Picture 4" descr="11_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7543800" cy="5310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7561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4" descr="11_0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19200"/>
            <a:ext cx="4880053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50364" y="152400"/>
            <a:ext cx="64435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1 Reaction: Energy Profile Diagra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" name="Picture 5" descr="FG10_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144" y="1974514"/>
            <a:ext cx="4487561" cy="3366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851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32024" y="152400"/>
            <a:ext cx="60802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1 Reaction: Effect of Alkyl Halid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>
          <a:xfrm>
            <a:off x="152400" y="990600"/>
            <a:ext cx="8839200" cy="23622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5000"/>
              </a:lnSpc>
              <a:buFont typeface="Wingdings" panose="05000000000000000000" pitchFamily="2" charset="2"/>
              <a:buChar char="q"/>
            </a:pPr>
            <a:r>
              <a:rPr lang="en-US" altLang="en-US" sz="2800" b="1" dirty="0" smtClean="0">
                <a:solidFill>
                  <a:srgbClr val="87319F"/>
                </a:solidFill>
              </a:rPr>
              <a:t> </a:t>
            </a:r>
            <a:r>
              <a:rPr lang="en-US" altLang="en-US" sz="2400" b="1" dirty="0" smtClean="0">
                <a:solidFill>
                  <a:srgbClr val="87319F"/>
                </a:solidFill>
              </a:rPr>
              <a:t>From what we have learnt about substitution reactions so far, you would expect that the reaction </a:t>
            </a:r>
            <a:r>
              <a:rPr lang="en-US" altLang="en-US" sz="2400" b="1" dirty="0">
                <a:solidFill>
                  <a:srgbClr val="87319F"/>
                </a:solidFill>
              </a:rPr>
              <a:t>of </a:t>
            </a:r>
            <a:r>
              <a:rPr lang="en-US" altLang="en-US" sz="2400" b="1" i="1" dirty="0">
                <a:solidFill>
                  <a:srgbClr val="87319F"/>
                </a:solidFill>
              </a:rPr>
              <a:t>t</a:t>
            </a:r>
            <a:r>
              <a:rPr lang="en-US" altLang="en-US" sz="2400" b="1" dirty="0">
                <a:solidFill>
                  <a:srgbClr val="87319F"/>
                </a:solidFill>
              </a:rPr>
              <a:t>-butyl bromide with water </a:t>
            </a:r>
            <a:r>
              <a:rPr lang="en-US" altLang="en-US" sz="2400" b="1" dirty="0" smtClean="0">
                <a:solidFill>
                  <a:srgbClr val="87319F"/>
                </a:solidFill>
              </a:rPr>
              <a:t>would </a:t>
            </a:r>
            <a:r>
              <a:rPr lang="en-US" altLang="en-US" sz="2400" b="1" dirty="0">
                <a:solidFill>
                  <a:srgbClr val="87319F"/>
                </a:solidFill>
              </a:rPr>
              <a:t>be slow</a:t>
            </a:r>
          </a:p>
          <a:p>
            <a:pPr lvl="1">
              <a:lnSpc>
                <a:spcPct val="85000"/>
              </a:lnSpc>
              <a:buFont typeface="Wingdings" panose="05000000000000000000" pitchFamily="2" charset="2"/>
              <a:buChar char="Ø"/>
            </a:pPr>
            <a:r>
              <a:rPr lang="en-US" altLang="en-US" sz="2000" b="1" dirty="0">
                <a:solidFill>
                  <a:srgbClr val="87319F"/>
                </a:solidFill>
              </a:rPr>
              <a:t>water is a poor nucleophile</a:t>
            </a:r>
          </a:p>
          <a:p>
            <a:pPr lvl="1">
              <a:lnSpc>
                <a:spcPct val="85000"/>
              </a:lnSpc>
              <a:buFont typeface="Wingdings" panose="05000000000000000000" pitchFamily="2" charset="2"/>
              <a:buChar char="Ø"/>
            </a:pPr>
            <a:r>
              <a:rPr lang="en-US" altLang="en-US" sz="2000" b="1" i="1" dirty="0">
                <a:solidFill>
                  <a:srgbClr val="87319F"/>
                </a:solidFill>
              </a:rPr>
              <a:t>t</a:t>
            </a:r>
            <a:r>
              <a:rPr lang="en-US" altLang="en-US" sz="2000" b="1" dirty="0">
                <a:solidFill>
                  <a:srgbClr val="87319F"/>
                </a:solidFill>
              </a:rPr>
              <a:t>-butyl bromide is sterically hindered</a:t>
            </a:r>
          </a:p>
          <a:p>
            <a:pPr lvl="1">
              <a:lnSpc>
                <a:spcPct val="85000"/>
              </a:lnSpc>
              <a:buFontTx/>
              <a:buNone/>
            </a:pPr>
            <a:r>
              <a:rPr lang="en-US" altLang="en-US" sz="2400" b="1" dirty="0">
                <a:solidFill>
                  <a:srgbClr val="3232E6"/>
                </a:solidFill>
              </a:rPr>
              <a:t>However</a:t>
            </a:r>
          </a:p>
          <a:p>
            <a:pPr lvl="1">
              <a:lnSpc>
                <a:spcPct val="85000"/>
              </a:lnSpc>
              <a:buFont typeface="Wingdings" panose="05000000000000000000" pitchFamily="2" charset="2"/>
              <a:buChar char="Ø"/>
            </a:pPr>
            <a:r>
              <a:rPr lang="en-US" altLang="en-US" sz="2000" b="1" dirty="0">
                <a:solidFill>
                  <a:srgbClr val="87319F"/>
                </a:solidFill>
              </a:rPr>
              <a:t>Reaction is a million times faster than with CH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3</a:t>
            </a:r>
            <a:r>
              <a:rPr lang="en-US" altLang="en-US" sz="2000" b="1" dirty="0">
                <a:solidFill>
                  <a:srgbClr val="87319F"/>
                </a:solidFill>
              </a:rPr>
              <a:t>Br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  <p:pic>
        <p:nvPicPr>
          <p:cNvPr id="6" name="Picture 6" descr="C:\Documents and Settings\ukaiskr\Desktop\FG10_05-23T0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21" b="14262"/>
          <a:stretch/>
        </p:blipFill>
        <p:spPr bwMode="auto">
          <a:xfrm>
            <a:off x="1524000" y="3352800"/>
            <a:ext cx="6319842" cy="3513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282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32024" y="152400"/>
            <a:ext cx="60802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1 Reaction: Effect of Alkyl Halid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37408" y="936143"/>
            <a:ext cx="8229600" cy="17308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87319F"/>
                </a:solidFill>
              </a:rPr>
              <a:t>Electronic effect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87319F"/>
                </a:solidFill>
              </a:rPr>
              <a:t>More stable carbocation = faster reaction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 smtClean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87319F"/>
                </a:solidFill>
              </a:rPr>
              <a:t>Remember carbocation stability</a:t>
            </a:r>
            <a:endParaRPr lang="en-US" b="1" dirty="0" smtClean="0">
              <a:solidFill>
                <a:srgbClr val="87319F"/>
              </a:solidFill>
            </a:endParaRPr>
          </a:p>
        </p:txBody>
      </p:sp>
      <p:pic>
        <p:nvPicPr>
          <p:cNvPr id="8" name="Picture 4" descr="11_u0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15" y="4495800"/>
            <a:ext cx="77208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 descr="11_u01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04"/>
          <a:stretch/>
        </p:blipFill>
        <p:spPr bwMode="auto">
          <a:xfrm>
            <a:off x="2003646" y="2133601"/>
            <a:ext cx="5024192" cy="1885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317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07222" y="152400"/>
            <a:ext cx="37298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Carbocation Stabilit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644" y="1447800"/>
            <a:ext cx="8407021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304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24251" y="152400"/>
            <a:ext cx="64958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1 Reaction: Effect of Leaving Group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0" y="936143"/>
            <a:ext cx="4442195" cy="17308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87319F"/>
                </a:solidFill>
              </a:rPr>
              <a:t> </a:t>
            </a:r>
            <a:r>
              <a:rPr lang="en-US" sz="2800" b="1" dirty="0" smtClean="0">
                <a:solidFill>
                  <a:srgbClr val="87319F"/>
                </a:solidFill>
              </a:rPr>
              <a:t>Better leaving group leads to faster reaction 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 smtClean="0">
              <a:solidFill>
                <a:srgbClr val="87319F"/>
              </a:solidFill>
            </a:endParaRPr>
          </a:p>
        </p:txBody>
      </p:sp>
      <p:pic>
        <p:nvPicPr>
          <p:cNvPr id="6" name="Picture 4" descr="11_u0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950479"/>
            <a:ext cx="4701805" cy="1034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70415" y="3124200"/>
            <a:ext cx="3715785" cy="295594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87319F"/>
                </a:solidFill>
              </a:rPr>
              <a:t> </a:t>
            </a:r>
            <a:r>
              <a:rPr lang="en-US" sz="2400" b="1" dirty="0" smtClean="0">
                <a:solidFill>
                  <a:srgbClr val="87319F"/>
                </a:solidFill>
              </a:rPr>
              <a:t>A poor leaving group </a:t>
            </a:r>
          </a:p>
          <a:p>
            <a:pPr marL="0" indent="0">
              <a:buNone/>
            </a:pPr>
            <a:r>
              <a:rPr lang="en-US" sz="2400" b="1" dirty="0" smtClean="0">
                <a:solidFill>
                  <a:srgbClr val="87319F"/>
                </a:solidFill>
              </a:rPr>
              <a:t>can be converted into a good on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87319F"/>
                </a:solidFill>
              </a:rPr>
              <a:t>S</a:t>
            </a:r>
            <a:r>
              <a:rPr lang="en-US" sz="2400" b="1" baseline="-25000" dirty="0">
                <a:solidFill>
                  <a:srgbClr val="87319F"/>
                </a:solidFill>
              </a:rPr>
              <a:t>N</a:t>
            </a:r>
            <a:r>
              <a:rPr lang="en-US" sz="2400" b="1" dirty="0">
                <a:solidFill>
                  <a:srgbClr val="87319F"/>
                </a:solidFill>
              </a:rPr>
              <a:t>1 on </a:t>
            </a:r>
            <a:r>
              <a:rPr lang="en-US" sz="2400" b="1" dirty="0" smtClean="0">
                <a:solidFill>
                  <a:srgbClr val="87319F"/>
                </a:solidFill>
              </a:rPr>
              <a:t>alcohols</a:t>
            </a:r>
            <a:endParaRPr lang="en-US" sz="24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87319F"/>
                </a:solidFill>
              </a:rPr>
              <a:t>Need strong acid to protonate –OH and form a better LG</a:t>
            </a:r>
          </a:p>
          <a:p>
            <a:pPr marL="0" indent="0">
              <a:buNone/>
            </a:pPr>
            <a:endParaRPr lang="en-US" sz="2800" b="1" dirty="0" smtClean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 smtClean="0">
              <a:solidFill>
                <a:srgbClr val="87319F"/>
              </a:solidFill>
            </a:endParaRPr>
          </a:p>
        </p:txBody>
      </p:sp>
      <p:pic>
        <p:nvPicPr>
          <p:cNvPr id="11" name="Picture 4" descr="11_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3195" y="2225651"/>
            <a:ext cx="4875810" cy="4632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54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2610" y="152400"/>
            <a:ext cx="5339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1 Reaction: Stereochemistr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37408" y="936143"/>
            <a:ext cx="8229600" cy="17308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sz="2800" b="1" dirty="0">
                <a:solidFill>
                  <a:srgbClr val="87319F"/>
                </a:solidFill>
              </a:rPr>
              <a:t>Racemic mixtur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IN" sz="2400" b="1" dirty="0">
                <a:solidFill>
                  <a:srgbClr val="87319F"/>
                </a:solidFill>
              </a:rPr>
              <a:t>50% inversion of configura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IN" sz="2400" b="1" dirty="0">
                <a:solidFill>
                  <a:srgbClr val="87319F"/>
                </a:solidFill>
              </a:rPr>
              <a:t>50% retention of configurat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sz="2800" b="1" dirty="0">
                <a:solidFill>
                  <a:srgbClr val="87319F"/>
                </a:solidFill>
              </a:rPr>
              <a:t>Why? </a:t>
            </a:r>
            <a:r>
              <a:rPr lang="en-IN" sz="2800" b="1" dirty="0" smtClean="0">
                <a:solidFill>
                  <a:srgbClr val="87319F"/>
                </a:solidFill>
              </a:rPr>
              <a:t>Consider the intermediate</a:t>
            </a:r>
            <a:r>
              <a:rPr lang="en-IN" sz="2800" b="1" dirty="0">
                <a:solidFill>
                  <a:srgbClr val="87319F"/>
                </a:solidFill>
              </a:rPr>
              <a:t>…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 smtClean="0">
              <a:solidFill>
                <a:srgbClr val="87319F"/>
              </a:solidFill>
            </a:endParaRPr>
          </a:p>
        </p:txBody>
      </p:sp>
      <p:pic>
        <p:nvPicPr>
          <p:cNvPr id="6" name="Picture 4" descr="11_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71800"/>
            <a:ext cx="7315200" cy="379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801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2610" y="152400"/>
            <a:ext cx="5339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1 Reaction: Stereochemistr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04800" y="4495800"/>
            <a:ext cx="8229600" cy="2286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sz="2400" b="1" dirty="0" err="1">
                <a:solidFill>
                  <a:srgbClr val="87319F"/>
                </a:solidFill>
              </a:rPr>
              <a:t>Carbocations</a:t>
            </a:r>
            <a:r>
              <a:rPr lang="en-IN" sz="2400" b="1" dirty="0">
                <a:solidFill>
                  <a:srgbClr val="87319F"/>
                </a:solidFill>
              </a:rPr>
              <a:t> are sp</a:t>
            </a:r>
            <a:r>
              <a:rPr lang="en-IN" sz="2400" b="1" baseline="30000" dirty="0">
                <a:solidFill>
                  <a:srgbClr val="87319F"/>
                </a:solidFill>
              </a:rPr>
              <a:t>2</a:t>
            </a:r>
            <a:r>
              <a:rPr lang="en-IN" sz="2400" b="1" dirty="0">
                <a:solidFill>
                  <a:srgbClr val="87319F"/>
                </a:solidFill>
              </a:rPr>
              <a:t> hybridized and trigonal planar.  The lobes of the empty p orbital are on both sides of the trigonal plane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sz="2400" b="1" dirty="0">
                <a:solidFill>
                  <a:srgbClr val="87319F"/>
                </a:solidFill>
              </a:rPr>
              <a:t>Nucleophilic attack can occur from either side, producing mixtures of retention and inversion of configuration if the carbon is chiral.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 smtClean="0">
              <a:solidFill>
                <a:srgbClr val="87319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268" y="914400"/>
            <a:ext cx="828977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568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2610" y="152400"/>
            <a:ext cx="5339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1 Reaction: Stereochemistr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08" y="1219200"/>
            <a:ext cx="8551492" cy="4520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989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8692" y="152400"/>
            <a:ext cx="73269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B533BF"/>
                </a:solidFill>
              </a:rPr>
              <a:t>Carbocations</a:t>
            </a:r>
            <a:r>
              <a:rPr lang="en-US" sz="3200" b="1" dirty="0" smtClean="0">
                <a:solidFill>
                  <a:srgbClr val="B533BF"/>
                </a:solidFill>
              </a:rPr>
              <a:t> can Undergo Rearrangement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838200"/>
            <a:ext cx="6333352" cy="2106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124201"/>
            <a:ext cx="3216442" cy="14815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688" y="3229892"/>
            <a:ext cx="3357176" cy="151581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38" y="4800600"/>
            <a:ext cx="2833312" cy="1981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49"/>
          <a:stretch/>
        </p:blipFill>
        <p:spPr bwMode="auto">
          <a:xfrm>
            <a:off x="4975332" y="5181600"/>
            <a:ext cx="3697888" cy="152349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227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55730" y="152400"/>
            <a:ext cx="4232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Alkyl Halides: Reacti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04800" y="838200"/>
            <a:ext cx="8610600" cy="4419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87319F"/>
                </a:solidFill>
              </a:rPr>
              <a:t> </a:t>
            </a:r>
            <a:r>
              <a:rPr lang="en-US" sz="2400" b="1" dirty="0" smtClean="0">
                <a:solidFill>
                  <a:srgbClr val="87319F"/>
                </a:solidFill>
              </a:rPr>
              <a:t>Carbon bonded to X is electron-poor (electrophilic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rgbClr val="87319F"/>
                </a:solidFill>
              </a:rPr>
              <a:t>Will react with nucleophile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87319F"/>
                </a:solidFill>
              </a:rPr>
              <a:t> </a:t>
            </a:r>
            <a:r>
              <a:rPr lang="en-US" sz="2400" b="1" dirty="0" smtClean="0">
                <a:solidFill>
                  <a:srgbClr val="87319F"/>
                </a:solidFill>
              </a:rPr>
              <a:t>Nucleophiles are also bases! So, there are two competing reactions: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87319F"/>
                </a:solidFill>
              </a:rPr>
              <a:t>Substitution</a:t>
            </a:r>
          </a:p>
          <a:p>
            <a:pPr lvl="2"/>
            <a:r>
              <a:rPr lang="en-US" b="1" dirty="0" smtClean="0">
                <a:solidFill>
                  <a:srgbClr val="87319F"/>
                </a:solidFill>
              </a:rPr>
              <a:t>Nucleophile substitutes for X (the </a:t>
            </a:r>
            <a:r>
              <a:rPr lang="en-US" b="1" i="1" dirty="0" smtClean="0">
                <a:solidFill>
                  <a:srgbClr val="87319F"/>
                </a:solidFill>
              </a:rPr>
              <a:t>leaving group</a:t>
            </a:r>
            <a:r>
              <a:rPr lang="en-US" b="1" dirty="0" smtClean="0">
                <a:solidFill>
                  <a:srgbClr val="87319F"/>
                </a:solidFill>
              </a:rPr>
              <a:t>)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87319F"/>
                </a:solidFill>
              </a:rPr>
              <a:t>Elimination </a:t>
            </a:r>
          </a:p>
          <a:p>
            <a:pPr lvl="2"/>
            <a:r>
              <a:rPr lang="en-US" b="1" dirty="0" smtClean="0">
                <a:solidFill>
                  <a:srgbClr val="87319F"/>
                </a:solidFill>
              </a:rPr>
              <a:t>Nucleophile/base removes H, eliminates HX to yield an alkene</a:t>
            </a:r>
            <a:endParaRPr lang="en-US" b="1" dirty="0">
              <a:solidFill>
                <a:srgbClr val="87319F"/>
              </a:solidFill>
            </a:endParaRPr>
          </a:p>
        </p:txBody>
      </p:sp>
      <p:pic>
        <p:nvPicPr>
          <p:cNvPr id="6" name="Picture 6" descr="FG09_000-00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147" b="34476"/>
          <a:stretch/>
        </p:blipFill>
        <p:spPr bwMode="auto">
          <a:xfrm>
            <a:off x="824840" y="5064826"/>
            <a:ext cx="7620000" cy="1793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64122"/>
              </p:ext>
            </p:extLst>
          </p:nvPr>
        </p:nvGraphicFramePr>
        <p:xfrm>
          <a:off x="7513122" y="459631"/>
          <a:ext cx="13716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4" name="CS ChemDraw Drawing" r:id="rId4" imgW="557272" imgH="566573" progId="ChemDraw.Document.6.0">
                  <p:embed/>
                </p:oleObj>
              </mc:Choice>
              <mc:Fallback>
                <p:oleObj name="CS ChemDraw Drawing" r:id="rId4" imgW="557272" imgH="56657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122" y="459631"/>
                        <a:ext cx="1371600" cy="1393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DD114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862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8692" y="152400"/>
            <a:ext cx="73269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B533BF"/>
                </a:solidFill>
              </a:rPr>
              <a:t>Carbocations</a:t>
            </a:r>
            <a:r>
              <a:rPr lang="en-US" sz="3200" b="1" dirty="0" smtClean="0">
                <a:solidFill>
                  <a:srgbClr val="B533BF"/>
                </a:solidFill>
              </a:rPr>
              <a:t> can Undergo Rearrangement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0" t="4338" r="9566" b="1888"/>
          <a:stretch>
            <a:fillRect/>
          </a:stretch>
        </p:blipFill>
        <p:spPr bwMode="auto">
          <a:xfrm>
            <a:off x="647781" y="2057400"/>
            <a:ext cx="7848763" cy="4540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5819" y="990600"/>
            <a:ext cx="830588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800100" lvl="1" indent="-342900" algn="l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rgbClr val="87319F"/>
                </a:solidFill>
              </a:rPr>
              <a:t>Hydride shifts are very fast (faster than S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N</a:t>
            </a:r>
            <a:r>
              <a:rPr lang="en-US" altLang="en-US" sz="2000" b="1" dirty="0">
                <a:solidFill>
                  <a:srgbClr val="87319F"/>
                </a:solidFill>
              </a:rPr>
              <a:t>1 or E1) which is partially due to </a:t>
            </a:r>
            <a:r>
              <a:rPr lang="en-US" altLang="en-US" sz="2000" b="1" dirty="0" err="1">
                <a:solidFill>
                  <a:srgbClr val="87319F"/>
                </a:solidFill>
              </a:rPr>
              <a:t>hyperconjugation</a:t>
            </a:r>
            <a:r>
              <a:rPr lang="en-US" altLang="en-US" sz="2000" b="1" dirty="0">
                <a:solidFill>
                  <a:srgbClr val="87319F"/>
                </a:solidFill>
              </a:rPr>
              <a:t> in the carbocation weakening the C-H bond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)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72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04601" y="152400"/>
            <a:ext cx="95535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100" b="1" dirty="0" smtClean="0">
                <a:solidFill>
                  <a:srgbClr val="B533BF"/>
                </a:solidFill>
              </a:rPr>
              <a:t>Substitution Reactions: </a:t>
            </a:r>
            <a:r>
              <a:rPr lang="en-US" sz="3100" b="1" dirty="0" err="1" smtClean="0">
                <a:solidFill>
                  <a:srgbClr val="B533BF"/>
                </a:solidFill>
              </a:rPr>
              <a:t>Neighbouring</a:t>
            </a:r>
            <a:r>
              <a:rPr lang="en-US" sz="3100" b="1" dirty="0" smtClean="0">
                <a:solidFill>
                  <a:srgbClr val="B533BF"/>
                </a:solidFill>
              </a:rPr>
              <a:t> Group Assistance </a:t>
            </a:r>
          </a:p>
          <a:p>
            <a:pPr algn="ctr"/>
            <a:r>
              <a:rPr lang="en-US" sz="3100" b="1" dirty="0">
                <a:solidFill>
                  <a:srgbClr val="B533BF"/>
                </a:solidFill>
              </a:rPr>
              <a:t>(</a:t>
            </a:r>
            <a:r>
              <a:rPr lang="en-US" sz="3100" b="1" dirty="0" err="1" smtClean="0">
                <a:solidFill>
                  <a:srgbClr val="B533BF"/>
                </a:solidFill>
              </a:rPr>
              <a:t>Anchimeric</a:t>
            </a:r>
            <a:r>
              <a:rPr lang="en-US" sz="3100" b="1" dirty="0" smtClean="0">
                <a:solidFill>
                  <a:srgbClr val="B533BF"/>
                </a:solidFill>
              </a:rPr>
              <a:t> Assistance)</a:t>
            </a:r>
            <a:endParaRPr lang="en-US" sz="3100" b="1" dirty="0">
              <a:solidFill>
                <a:srgbClr val="B533BF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76200" y="1336496"/>
            <a:ext cx="8534400" cy="209250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sz="2400" b="1" dirty="0">
                <a:solidFill>
                  <a:srgbClr val="87319F"/>
                </a:solidFill>
              </a:rPr>
              <a:t>Groups remote from a reaction centre can participate in substitution reactions – </a:t>
            </a:r>
            <a:r>
              <a:rPr lang="en-IN" sz="2400" b="1" dirty="0" err="1">
                <a:solidFill>
                  <a:srgbClr val="87319F"/>
                </a:solidFill>
              </a:rPr>
              <a:t>Neighboring</a:t>
            </a:r>
            <a:r>
              <a:rPr lang="en-IN" sz="2400" b="1" dirty="0">
                <a:solidFill>
                  <a:srgbClr val="87319F"/>
                </a:solidFill>
              </a:rPr>
              <a:t> Group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sz="2400" b="1" dirty="0">
                <a:solidFill>
                  <a:srgbClr val="87319F"/>
                </a:solidFill>
              </a:rPr>
              <a:t>Participation (NGP) (or </a:t>
            </a:r>
            <a:r>
              <a:rPr lang="en-IN" sz="2400" b="1" dirty="0" err="1">
                <a:solidFill>
                  <a:srgbClr val="87319F"/>
                </a:solidFill>
              </a:rPr>
              <a:t>anchimeric</a:t>
            </a:r>
            <a:r>
              <a:rPr lang="en-IN" sz="2400" b="1" dirty="0">
                <a:solidFill>
                  <a:srgbClr val="87319F"/>
                </a:solidFill>
              </a:rPr>
              <a:t> assistance)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IN" sz="2400" b="1" dirty="0">
                <a:solidFill>
                  <a:srgbClr val="87319F"/>
                </a:solidFill>
              </a:rPr>
              <a:t>	</a:t>
            </a:r>
            <a:r>
              <a:rPr lang="en-IN" sz="2400" b="1" dirty="0" smtClean="0">
                <a:solidFill>
                  <a:srgbClr val="87319F"/>
                </a:solidFill>
              </a:rPr>
              <a:t>lone </a:t>
            </a:r>
            <a:r>
              <a:rPr lang="en-IN" sz="2400" b="1" dirty="0">
                <a:solidFill>
                  <a:srgbClr val="87319F"/>
                </a:solidFill>
              </a:rPr>
              <a:t>pairs of electrons, typically on N, O, S or </a:t>
            </a:r>
            <a:r>
              <a:rPr lang="en-IN" sz="2400" b="1" dirty="0" smtClean="0">
                <a:solidFill>
                  <a:srgbClr val="87319F"/>
                </a:solidFill>
              </a:rPr>
              <a:t>halogen </a:t>
            </a:r>
            <a:r>
              <a:rPr lang="en-IN" sz="2400" b="1" dirty="0">
                <a:solidFill>
                  <a:srgbClr val="87319F"/>
                </a:solidFill>
              </a:rPr>
              <a:t>atoms interact with electron deficient/cationic centres</a:t>
            </a:r>
            <a:endParaRPr lang="en-US" b="1" dirty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 smtClean="0">
              <a:solidFill>
                <a:srgbClr val="87319F"/>
              </a:solidFill>
            </a:endParaRPr>
          </a:p>
        </p:txBody>
      </p:sp>
      <p:pic>
        <p:nvPicPr>
          <p:cNvPr id="25089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3" y="3913257"/>
            <a:ext cx="8991600" cy="1387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439" y="5388114"/>
            <a:ext cx="42069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dirty="0" smtClean="0">
                <a:solidFill>
                  <a:srgbClr val="87319F"/>
                </a:solidFill>
              </a:rPr>
              <a:t>Relative rate  </a:t>
            </a:r>
            <a:r>
              <a:rPr lang="en-IN" sz="4000" dirty="0" smtClean="0">
                <a:solidFill>
                  <a:srgbClr val="87319F"/>
                </a:solidFill>
              </a:rPr>
              <a:t>1  :   600</a:t>
            </a:r>
            <a:endParaRPr lang="en-IN" sz="4000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45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0865" y="152400"/>
            <a:ext cx="59226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B533BF"/>
                </a:solidFill>
              </a:rPr>
              <a:t>Neighbouring</a:t>
            </a:r>
            <a:r>
              <a:rPr lang="en-US" sz="3200" b="1" dirty="0" smtClean="0">
                <a:solidFill>
                  <a:srgbClr val="B533BF"/>
                </a:solidFill>
              </a:rPr>
              <a:t> Group Participation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66885" y="1066800"/>
            <a:ext cx="8610600" cy="609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sz="2400" b="1" dirty="0" smtClean="0">
                <a:solidFill>
                  <a:srgbClr val="87319F"/>
                </a:solidFill>
              </a:rPr>
              <a:t>NGP can also manifest as a </a:t>
            </a:r>
            <a:r>
              <a:rPr lang="en-IN" sz="2400" b="1" dirty="0" err="1" smtClean="0">
                <a:solidFill>
                  <a:srgbClr val="87319F"/>
                </a:solidFill>
              </a:rPr>
              <a:t>stereochemical</a:t>
            </a:r>
            <a:r>
              <a:rPr lang="en-IN" sz="2400" b="1" dirty="0" smtClean="0">
                <a:solidFill>
                  <a:srgbClr val="87319F"/>
                </a:solidFill>
              </a:rPr>
              <a:t> outcome.</a:t>
            </a: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 smtClean="0">
              <a:solidFill>
                <a:srgbClr val="87319F"/>
              </a:solidFill>
            </a:endParaRPr>
          </a:p>
        </p:txBody>
      </p:sp>
      <p:pic>
        <p:nvPicPr>
          <p:cNvPr id="2539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31" y="1981200"/>
            <a:ext cx="8855714" cy="1720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266885" y="4108862"/>
            <a:ext cx="8610600" cy="83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sz="2400" b="1" i="1" dirty="0" smtClean="0">
                <a:solidFill>
                  <a:srgbClr val="3232E6"/>
                </a:solidFill>
              </a:rPr>
              <a:t>Remember that we have seen mechanisms that either cause inversion or racemization…..but never retention!</a:t>
            </a: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 smtClean="0">
              <a:solidFill>
                <a:srgbClr val="87319F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66885" y="4958937"/>
            <a:ext cx="8610600" cy="83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sz="2400" b="1" dirty="0" smtClean="0">
                <a:solidFill>
                  <a:srgbClr val="87319F"/>
                </a:solidFill>
              </a:rPr>
              <a:t>In this case, retention is a result of double inversion.</a:t>
            </a: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IN" sz="2400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>
              <a:solidFill>
                <a:srgbClr val="87319F"/>
              </a:solidFill>
            </a:endParaRPr>
          </a:p>
          <a:p>
            <a:pPr marL="457200" lvl="1" indent="0">
              <a:buNone/>
            </a:pPr>
            <a:endParaRPr lang="en-US" b="1" dirty="0" smtClean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41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27771" y="152400"/>
            <a:ext cx="2688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Learning Goal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62000" y="2286000"/>
            <a:ext cx="7924800" cy="2209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sz="4000" b="1" dirty="0" smtClean="0">
                <a:solidFill>
                  <a:srgbClr val="87319F"/>
                </a:solidFill>
              </a:rPr>
              <a:t> Mechanisms </a:t>
            </a:r>
            <a:r>
              <a:rPr lang="en-IN" sz="4000" b="1" dirty="0">
                <a:solidFill>
                  <a:srgbClr val="87319F"/>
                </a:solidFill>
              </a:rPr>
              <a:t>of substitut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sz="4000" b="1" dirty="0" smtClean="0">
                <a:solidFill>
                  <a:srgbClr val="87319F"/>
                </a:solidFill>
              </a:rPr>
              <a:t> Mechanisms </a:t>
            </a:r>
            <a:r>
              <a:rPr lang="en-IN" sz="4000" b="1" dirty="0">
                <a:solidFill>
                  <a:srgbClr val="87319F"/>
                </a:solidFill>
              </a:rPr>
              <a:t>of eliminat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sz="4000" b="1" dirty="0" smtClean="0">
                <a:solidFill>
                  <a:srgbClr val="87319F"/>
                </a:solidFill>
              </a:rPr>
              <a:t> Substitution </a:t>
            </a:r>
            <a:r>
              <a:rPr lang="en-IN" sz="4000" b="1" dirty="0">
                <a:solidFill>
                  <a:srgbClr val="87319F"/>
                </a:solidFill>
              </a:rPr>
              <a:t>vs. </a:t>
            </a:r>
            <a:r>
              <a:rPr lang="en-IN" sz="4000" b="1" dirty="0" smtClean="0">
                <a:solidFill>
                  <a:srgbClr val="87319F"/>
                </a:solidFill>
              </a:rPr>
              <a:t>Elimination</a:t>
            </a:r>
            <a:endParaRPr lang="en-IN" sz="40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42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40613" y="152400"/>
            <a:ext cx="44628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Nucleophilic Substitu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7" name="Picture 4" descr="11_u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95" y="1219200"/>
            <a:ext cx="8736124" cy="599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203995" y="2057400"/>
            <a:ext cx="8229600" cy="1600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buClr>
                <a:srgbClr val="FDA023"/>
              </a:buClr>
              <a:buSzPct val="85000"/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87319F"/>
                </a:solidFill>
                <a:latin typeface="Arial"/>
              </a:rPr>
              <a:t>Example: </a:t>
            </a:r>
          </a:p>
          <a:p>
            <a:pPr marL="0" lvl="0" indent="0" algn="ctr">
              <a:buClr>
                <a:srgbClr val="FDA023"/>
              </a:buClr>
              <a:buSzPct val="85000"/>
              <a:buNone/>
            </a:pPr>
            <a:endParaRPr lang="en-US" sz="2400" dirty="0">
              <a:solidFill>
                <a:prstClr val="black"/>
              </a:solidFill>
              <a:latin typeface="Arial"/>
            </a:endParaRPr>
          </a:p>
          <a:p>
            <a:pPr marL="0" lvl="0" indent="0" algn="ctr">
              <a:buClr>
                <a:srgbClr val="FDA023"/>
              </a:buClr>
              <a:buSzPct val="85000"/>
              <a:buNone/>
            </a:pPr>
            <a:r>
              <a:rPr lang="en-US" sz="2400" dirty="0">
                <a:solidFill>
                  <a:prstClr val="black"/>
                </a:solidFill>
                <a:latin typeface="Arial"/>
              </a:rPr>
              <a:t>CH</a:t>
            </a:r>
            <a:r>
              <a:rPr lang="en-US" sz="2400" baseline="-25000" dirty="0">
                <a:solidFill>
                  <a:prstClr val="black"/>
                </a:solidFill>
                <a:latin typeface="Arial"/>
              </a:rPr>
              <a:t>3</a:t>
            </a:r>
            <a:r>
              <a:rPr lang="en-US" sz="2400" dirty="0">
                <a:solidFill>
                  <a:prstClr val="black"/>
                </a:solidFill>
                <a:latin typeface="Arial"/>
              </a:rPr>
              <a:t>CH</a:t>
            </a:r>
            <a:r>
              <a:rPr lang="en-US" sz="2400" baseline="-25000" dirty="0">
                <a:solidFill>
                  <a:prstClr val="black"/>
                </a:solidFill>
                <a:latin typeface="Arial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/>
              </a:rPr>
              <a:t>CH</a:t>
            </a:r>
            <a:r>
              <a:rPr lang="en-US" sz="2400" baseline="-25000" dirty="0">
                <a:solidFill>
                  <a:prstClr val="black"/>
                </a:solidFill>
                <a:latin typeface="Arial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/>
              </a:rPr>
              <a:t>Br  +  NaOCH</a:t>
            </a:r>
            <a:r>
              <a:rPr lang="en-US" sz="2400" baseline="-25000" dirty="0">
                <a:solidFill>
                  <a:prstClr val="black"/>
                </a:solidFill>
                <a:latin typeface="Arial"/>
              </a:rPr>
              <a:t>3</a:t>
            </a:r>
            <a:r>
              <a:rPr lang="en-US" sz="2400" dirty="0">
                <a:solidFill>
                  <a:prstClr val="black"/>
                </a:solidFill>
                <a:latin typeface="Arial"/>
              </a:rPr>
              <a:t> 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→</a:t>
            </a:r>
            <a:r>
              <a:rPr lang="en-US" sz="2400" dirty="0">
                <a:solidFill>
                  <a:prstClr val="black"/>
                </a:solidFill>
                <a:latin typeface="Arial"/>
              </a:rPr>
              <a:t>  CH</a:t>
            </a:r>
            <a:r>
              <a:rPr lang="en-US" sz="2400" baseline="-25000" dirty="0">
                <a:solidFill>
                  <a:prstClr val="black"/>
                </a:solidFill>
                <a:latin typeface="Arial"/>
              </a:rPr>
              <a:t>3</a:t>
            </a:r>
            <a:r>
              <a:rPr lang="en-US" sz="2400" dirty="0">
                <a:solidFill>
                  <a:prstClr val="black"/>
                </a:solidFill>
                <a:latin typeface="Arial"/>
              </a:rPr>
              <a:t>CH</a:t>
            </a:r>
            <a:r>
              <a:rPr lang="en-US" sz="2400" baseline="-25000" dirty="0">
                <a:solidFill>
                  <a:prstClr val="black"/>
                </a:solidFill>
                <a:latin typeface="Arial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/>
              </a:rPr>
              <a:t>CH</a:t>
            </a:r>
            <a:r>
              <a:rPr lang="en-US" sz="2400" baseline="-25000" dirty="0">
                <a:solidFill>
                  <a:prstClr val="black"/>
                </a:solidFill>
                <a:latin typeface="Arial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/>
              </a:rPr>
              <a:t>OCH</a:t>
            </a:r>
            <a:r>
              <a:rPr lang="en-US" sz="2400" baseline="-25000" dirty="0">
                <a:solidFill>
                  <a:prstClr val="black"/>
                </a:solidFill>
                <a:latin typeface="Arial"/>
              </a:rPr>
              <a:t>3</a:t>
            </a:r>
            <a:r>
              <a:rPr lang="en-US" sz="2400" dirty="0">
                <a:solidFill>
                  <a:prstClr val="black"/>
                </a:solidFill>
                <a:latin typeface="Arial"/>
              </a:rPr>
              <a:t>  +  </a:t>
            </a:r>
            <a:r>
              <a:rPr lang="en-US" sz="2400" dirty="0" err="1">
                <a:solidFill>
                  <a:prstClr val="black"/>
                </a:solidFill>
                <a:latin typeface="Arial"/>
              </a:rPr>
              <a:t>NaBr</a:t>
            </a:r>
            <a:endParaRPr lang="en-US" sz="24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81234" y="3886200"/>
            <a:ext cx="3476366" cy="762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87319F"/>
                </a:solidFill>
              </a:rPr>
              <a:t>Possible Mechanism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384"/>
              </p:ext>
            </p:extLst>
          </p:nvPr>
        </p:nvGraphicFramePr>
        <p:xfrm>
          <a:off x="76200" y="4706937"/>
          <a:ext cx="472440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9" name="CS ChemDraw Drawing" r:id="rId4" imgW="5593080" imgH="2275840" progId="ChemDraw.Document.4.5">
                  <p:embed/>
                </p:oleObj>
              </mc:Choice>
              <mc:Fallback>
                <p:oleObj name="CS ChemDraw Drawing" r:id="rId4" imgW="5593080" imgH="2275840" progId="ChemDraw.Document.4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706937"/>
                        <a:ext cx="4724400" cy="19224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DD114B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47997"/>
              </p:ext>
            </p:extLst>
          </p:nvPr>
        </p:nvGraphicFramePr>
        <p:xfrm>
          <a:off x="4949902" y="4648200"/>
          <a:ext cx="402590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0" name="CS ChemDraw Drawing" r:id="rId6" imgW="4711680" imgH="2339280" progId="ChemDraw.Document.4.5">
                  <p:embed/>
                </p:oleObj>
              </mc:Choice>
              <mc:Fallback>
                <p:oleObj name="CS ChemDraw Drawing" r:id="rId6" imgW="4711680" imgH="233928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902" y="4648200"/>
                        <a:ext cx="4025900" cy="19986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DD114B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97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07979" y="152400"/>
            <a:ext cx="61281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vidence for Different Mechanism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76044"/>
              </p:ext>
            </p:extLst>
          </p:nvPr>
        </p:nvGraphicFramePr>
        <p:xfrm>
          <a:off x="2401148" y="1371600"/>
          <a:ext cx="43418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2" r:id="rId3" imgW="4341963" imgH="1020572" progId="">
                  <p:embed/>
                </p:oleObj>
              </mc:Choice>
              <mc:Fallback>
                <p:oleObj r:id="rId3" imgW="4341963" imgH="1020572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1148" y="1371600"/>
                        <a:ext cx="4341813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74131"/>
              </p:ext>
            </p:extLst>
          </p:nvPr>
        </p:nvGraphicFramePr>
        <p:xfrm>
          <a:off x="868363" y="2962275"/>
          <a:ext cx="74088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3" r:id="rId5" imgW="7409240" imgH="932180" progId="">
                  <p:embed/>
                </p:oleObj>
              </mc:Choice>
              <mc:Fallback>
                <p:oleObj r:id="rId5" imgW="7409240" imgH="9321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8363" y="2962275"/>
                        <a:ext cx="74088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266755" y="4267200"/>
            <a:ext cx="8610600" cy="2209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87319F"/>
                </a:solidFill>
              </a:rPr>
              <a:t> </a:t>
            </a:r>
            <a:r>
              <a:rPr lang="en-US" sz="2800" b="1" dirty="0">
                <a:solidFill>
                  <a:srgbClr val="87319F"/>
                </a:solidFill>
              </a:rPr>
              <a:t>How can we explain the observed stereochemistry?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87319F"/>
                </a:solidFill>
              </a:rPr>
              <a:t>There is more than one possible mechanism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3232E6"/>
                </a:solidFill>
              </a:rPr>
              <a:t>S</a:t>
            </a:r>
            <a:r>
              <a:rPr lang="en-US" b="1" baseline="-25000" dirty="0">
                <a:solidFill>
                  <a:srgbClr val="3232E6"/>
                </a:solidFill>
              </a:rPr>
              <a:t>N</a:t>
            </a:r>
            <a:r>
              <a:rPr lang="en-US" b="1" dirty="0">
                <a:solidFill>
                  <a:srgbClr val="3232E6"/>
                </a:solidFill>
              </a:rPr>
              <a:t>2 and S</a:t>
            </a:r>
            <a:r>
              <a:rPr lang="en-US" b="1" baseline="-25000" dirty="0">
                <a:solidFill>
                  <a:srgbClr val="3232E6"/>
                </a:solidFill>
              </a:rPr>
              <a:t>N</a:t>
            </a:r>
            <a:r>
              <a:rPr lang="en-US" b="1" dirty="0">
                <a:solidFill>
                  <a:srgbClr val="3232E6"/>
                </a:solidFill>
              </a:rPr>
              <a:t>1 (differ in timing of C-X breaking and C-Nu formation)</a:t>
            </a:r>
            <a:endParaRPr lang="en-US" b="1" dirty="0">
              <a:solidFill>
                <a:srgbClr val="3232E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80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90343" y="152400"/>
            <a:ext cx="31634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The 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2 Reac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58" y="914400"/>
            <a:ext cx="8229600" cy="3962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87319F"/>
                </a:solidFill>
              </a:rPr>
              <a:t>Bimolecular nucleophilic substitut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87319F"/>
                </a:solidFill>
              </a:rPr>
              <a:t>Bimolecular = two species (RX and Nu) participate in RD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87319F"/>
                </a:solidFill>
              </a:rPr>
              <a:t>Rate = </a:t>
            </a:r>
            <a:r>
              <a:rPr lang="en-US" sz="2400" b="1" i="1" dirty="0" smtClean="0">
                <a:solidFill>
                  <a:srgbClr val="87319F"/>
                </a:solidFill>
              </a:rPr>
              <a:t>k </a:t>
            </a:r>
            <a:r>
              <a:rPr lang="en-US" sz="2400" b="1" dirty="0" smtClean="0">
                <a:solidFill>
                  <a:srgbClr val="87319F"/>
                </a:solidFill>
              </a:rPr>
              <a:t>[RX] [Nu]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87319F"/>
                </a:solidFill>
              </a:rPr>
              <a:t>Mechanism:</a:t>
            </a:r>
          </a:p>
          <a:p>
            <a:endParaRPr lang="en-US" sz="2000" b="1" dirty="0" smtClean="0">
              <a:solidFill>
                <a:srgbClr val="87319F"/>
              </a:solidFill>
            </a:endParaRPr>
          </a:p>
          <a:p>
            <a:endParaRPr lang="en-US" sz="2000" b="1" dirty="0">
              <a:solidFill>
                <a:srgbClr val="87319F"/>
              </a:solidFill>
            </a:endParaRPr>
          </a:p>
          <a:p>
            <a:endParaRPr lang="en-US" sz="2000" b="1" dirty="0" smtClean="0">
              <a:solidFill>
                <a:srgbClr val="87319F"/>
              </a:solidFill>
            </a:endParaRPr>
          </a:p>
          <a:p>
            <a:endParaRPr lang="en-US" sz="2000" b="1" dirty="0" smtClean="0">
              <a:solidFill>
                <a:srgbClr val="87319F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Single step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No intermediat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Bonds broken and made simultaneously (</a:t>
            </a:r>
            <a:r>
              <a:rPr lang="en-US" sz="2000" b="1" i="1" dirty="0" smtClean="0">
                <a:solidFill>
                  <a:srgbClr val="87319F"/>
                </a:solidFill>
              </a:rPr>
              <a:t>concerted</a:t>
            </a:r>
            <a:r>
              <a:rPr lang="en-US" sz="2000" b="1" dirty="0" smtClean="0">
                <a:solidFill>
                  <a:srgbClr val="87319F"/>
                </a:solidFill>
              </a:rPr>
              <a:t>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87319F"/>
                </a:solidFill>
              </a:rPr>
              <a:t>Same mechanism applicable to carbon nucleophiles (</a:t>
            </a:r>
            <a:r>
              <a:rPr lang="en-US" sz="2000" b="1" dirty="0" err="1" smtClean="0">
                <a:solidFill>
                  <a:srgbClr val="87319F"/>
                </a:solidFill>
              </a:rPr>
              <a:t>acetylide</a:t>
            </a:r>
            <a:r>
              <a:rPr lang="en-US" sz="2000" b="1" dirty="0" smtClean="0">
                <a:solidFill>
                  <a:srgbClr val="87319F"/>
                </a:solidFill>
              </a:rPr>
              <a:t> ion and methyl/primary RX)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" name="Picture 9" descr="11_u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007369"/>
            <a:ext cx="6248400" cy="774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70267"/>
              </p:ext>
            </p:extLst>
          </p:nvPr>
        </p:nvGraphicFramePr>
        <p:xfrm>
          <a:off x="1601918" y="3043238"/>
          <a:ext cx="59401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4" r:id="rId4" imgW="3015944" imgH="467360" progId="">
                  <p:embed/>
                </p:oleObj>
              </mc:Choice>
              <mc:Fallback>
                <p:oleObj r:id="rId4" imgW="3015944" imgH="4673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1918" y="3043238"/>
                        <a:ext cx="5940163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98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3557" y="152400"/>
            <a:ext cx="5937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The 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2 Reaction: Transition Stat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6" name="Picture 4" descr="11_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578" y="838200"/>
            <a:ext cx="6168968" cy="5852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143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65</TotalTime>
  <Words>1462</Words>
  <Application>Microsoft Office PowerPoint</Application>
  <PresentationFormat>On-screen Show (4:3)</PresentationFormat>
  <Paragraphs>283</Paragraphs>
  <Slides>4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Anand Singh</dc:creator>
  <cp:lastModifiedBy>Dr. Anand Singh</cp:lastModifiedBy>
  <cp:revision>739</cp:revision>
  <dcterms:created xsi:type="dcterms:W3CDTF">2006-08-16T00:00:00Z</dcterms:created>
  <dcterms:modified xsi:type="dcterms:W3CDTF">2018-04-15T20:00:55Z</dcterms:modified>
</cp:coreProperties>
</file>